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2DFC454A" w14:textId="77777777" w:rsidR="00C50199" w:rsidRPr="00F25E59" w:rsidRDefault="00C50199">
      <w:pPr>
        <w:rPr>
          <w:rStyle w:val="Emphasis"/>
          <w:rFonts w:ascii="Arial" w:hAnsi="Arial" w:cs="Arial"/>
          <w:sz w:val="22"/>
          <w:szCs w:val="22"/>
        </w:rPr>
      </w:pPr>
    </w:p>
    <w:p w14:paraId="77E5015D" w14:textId="2D8D0A4E" w:rsidR="00B70464" w:rsidRDefault="00B70464">
      <w:pPr>
        <w:rPr>
          <w:rFonts w:ascii="Arial" w:hAnsi="Arial" w:cs="Arial"/>
          <w:b/>
          <w:bCs/>
          <w:sz w:val="40"/>
          <w:szCs w:val="40"/>
        </w:rPr>
      </w:pPr>
      <w:r>
        <w:rPr>
          <w:noProof/>
        </w:rPr>
        <w:drawing>
          <wp:inline distT="0" distB="0" distL="0" distR="0" wp14:anchorId="3D24E1FF" wp14:editId="3C691D14">
            <wp:extent cx="6197600" cy="1327150"/>
            <wp:effectExtent l="0" t="0" r="0" b="6350"/>
            <wp:docPr id="1" name="Picture 1" descr="linear I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inear IPS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7600" cy="1327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67E0">
        <w:rPr>
          <w:rFonts w:ascii="Arial" w:hAnsi="Arial" w:cs="Arial"/>
          <w:b/>
          <w:bCs/>
          <w:sz w:val="40"/>
          <w:szCs w:val="40"/>
        </w:rPr>
        <w:t xml:space="preserve">Course   </w:t>
      </w:r>
      <w:r w:rsidR="001621D5">
        <w:rPr>
          <w:rFonts w:ascii="Arial" w:hAnsi="Arial" w:cs="Arial"/>
          <w:b/>
          <w:bCs/>
          <w:sz w:val="40"/>
          <w:szCs w:val="40"/>
        </w:rPr>
        <w:t xml:space="preserve">    </w:t>
      </w:r>
      <w:r w:rsidR="00E4737F">
        <w:rPr>
          <w:rFonts w:ascii="Arial" w:hAnsi="Arial" w:cs="Arial"/>
          <w:b/>
          <w:bCs/>
          <w:sz w:val="40"/>
          <w:szCs w:val="40"/>
        </w:rPr>
        <w:t xml:space="preserve">Specialist Test </w:t>
      </w:r>
      <w:r w:rsidR="00820E8A">
        <w:rPr>
          <w:rFonts w:ascii="Arial" w:hAnsi="Arial" w:cs="Arial"/>
          <w:b/>
          <w:bCs/>
          <w:sz w:val="40"/>
          <w:szCs w:val="40"/>
        </w:rPr>
        <w:t>2</w:t>
      </w:r>
      <w:r w:rsidR="001621D5">
        <w:rPr>
          <w:rFonts w:ascii="Arial" w:hAnsi="Arial" w:cs="Arial"/>
          <w:b/>
          <w:bCs/>
          <w:sz w:val="40"/>
          <w:szCs w:val="40"/>
        </w:rPr>
        <w:t xml:space="preserve">   </w:t>
      </w:r>
      <w:r w:rsidRPr="001267E0">
        <w:rPr>
          <w:rFonts w:ascii="Arial" w:hAnsi="Arial" w:cs="Arial"/>
          <w:b/>
          <w:bCs/>
          <w:sz w:val="40"/>
          <w:szCs w:val="40"/>
        </w:rPr>
        <w:t xml:space="preserve">Year </w:t>
      </w:r>
      <w:r w:rsidR="00E4737F">
        <w:rPr>
          <w:rFonts w:ascii="Arial" w:hAnsi="Arial" w:cs="Arial"/>
          <w:b/>
          <w:bCs/>
          <w:sz w:val="40"/>
          <w:szCs w:val="40"/>
        </w:rPr>
        <w:t>12</w:t>
      </w:r>
    </w:p>
    <w:p w14:paraId="61F9D0BC" w14:textId="77777777" w:rsidR="001267E0" w:rsidRPr="00B70464" w:rsidRDefault="001267E0">
      <w:pPr>
        <w:rPr>
          <w:rFonts w:ascii="Arial" w:hAnsi="Arial" w:cs="Arial"/>
          <w:sz w:val="22"/>
          <w:szCs w:val="22"/>
        </w:rPr>
      </w:pPr>
    </w:p>
    <w:p w14:paraId="64CFD0CC" w14:textId="7AB4E36F" w:rsidR="00B70464" w:rsidRDefault="00B70464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</w:t>
      </w:r>
    </w:p>
    <w:p w14:paraId="6776316D" w14:textId="47C9B96D" w:rsidR="00B70464" w:rsidRDefault="00B70464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Student name: ________________      Teacher name: ________________    </w:t>
      </w:r>
    </w:p>
    <w:p w14:paraId="20DB717A" w14:textId="77777777" w:rsidR="001267E0" w:rsidRPr="00B70464" w:rsidRDefault="001267E0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</w:p>
    <w:p w14:paraId="6356C138" w14:textId="4893364D" w:rsidR="00B70464" w:rsidRPr="00B70464" w:rsidRDefault="00B70464" w:rsidP="00B70464">
      <w:pPr>
        <w:tabs>
          <w:tab w:val="left" w:pos="1843"/>
          <w:tab w:val="left" w:pos="2127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 </w:t>
      </w:r>
    </w:p>
    <w:p w14:paraId="123F72F0" w14:textId="2BF7C13B" w:rsidR="00B70464" w:rsidRDefault="00B70464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  <w:r w:rsidRPr="007241EC">
        <w:rPr>
          <w:rFonts w:ascii="Calibri" w:hAnsi="Calibri" w:cs="Arial"/>
          <w:b/>
          <w:bCs/>
        </w:rPr>
        <w:t xml:space="preserve">Task type: </w:t>
      </w:r>
      <w:r>
        <w:rPr>
          <w:rFonts w:ascii="Calibri" w:hAnsi="Calibri" w:cs="Arial"/>
          <w:b/>
          <w:bCs/>
        </w:rPr>
        <w:tab/>
      </w:r>
      <w:r w:rsidRPr="007241EC">
        <w:rPr>
          <w:rFonts w:ascii="Calibri" w:hAnsi="Calibri" w:cs="Arial"/>
          <w:b/>
          <w:bCs/>
        </w:rPr>
        <w:t>Response</w:t>
      </w:r>
      <w:r w:rsidR="00822459">
        <w:rPr>
          <w:rFonts w:ascii="Calibri" w:hAnsi="Calibri" w:cs="Arial"/>
          <w:b/>
          <w:bCs/>
        </w:rPr>
        <w:t>/Investigation</w:t>
      </w:r>
    </w:p>
    <w:p w14:paraId="5ABCC714" w14:textId="77777777" w:rsidR="00822459" w:rsidRDefault="00822459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</w:p>
    <w:p w14:paraId="0D51E29A" w14:textId="6B3BB966" w:rsidR="00822459" w:rsidRPr="007241EC" w:rsidRDefault="00822459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  <w:r>
        <w:rPr>
          <w:rFonts w:ascii="Calibri" w:hAnsi="Calibri" w:cs="Arial"/>
          <w:b/>
          <w:bCs/>
        </w:rPr>
        <w:t>Reading time for this test :  5 mins</w:t>
      </w:r>
    </w:p>
    <w:p w14:paraId="272922C0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09F6C965" w14:textId="1E262BAE" w:rsidR="00031CDE" w:rsidRDefault="00822459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Working t</w:t>
      </w:r>
      <w:r w:rsidR="00B70464" w:rsidRPr="001E71F8">
        <w:rPr>
          <w:rFonts w:ascii="Calibri" w:hAnsi="Calibri" w:cs="Arial"/>
          <w:b/>
        </w:rPr>
        <w:t xml:space="preserve">ime allowed for this task: </w:t>
      </w:r>
      <w:r w:rsidR="00B70464">
        <w:rPr>
          <w:rFonts w:ascii="Calibri" w:hAnsi="Calibri" w:cs="Arial"/>
          <w:b/>
        </w:rPr>
        <w:t xml:space="preserve"> </w:t>
      </w:r>
      <w:r>
        <w:rPr>
          <w:rFonts w:ascii="Calibri" w:hAnsi="Calibri" w:cs="Arial"/>
          <w:b/>
        </w:rPr>
        <w:t xml:space="preserve">40 </w:t>
      </w:r>
      <w:r w:rsidR="00B70464">
        <w:rPr>
          <w:rFonts w:ascii="Calibri" w:hAnsi="Calibri" w:cs="Arial"/>
          <w:b/>
        </w:rPr>
        <w:t>mins</w:t>
      </w:r>
    </w:p>
    <w:p w14:paraId="1CF06BE5" w14:textId="77777777" w:rsid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E48591E" w14:textId="27119E64" w:rsidR="00B70464" w:rsidRP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 xml:space="preserve">Number of questions:         </w:t>
      </w:r>
      <w:r w:rsidR="00D01E34">
        <w:rPr>
          <w:rFonts w:ascii="Calibri" w:hAnsi="Calibri" w:cs="Arial"/>
          <w:b/>
        </w:rPr>
        <w:t>7</w:t>
      </w:r>
      <w:r>
        <w:rPr>
          <w:rFonts w:ascii="Calibri" w:hAnsi="Calibri" w:cs="Arial"/>
          <w:b/>
        </w:rPr>
        <w:t xml:space="preserve">      </w:t>
      </w:r>
      <w:r w:rsidR="00B70464" w:rsidRPr="001E71F8">
        <w:rPr>
          <w:rFonts w:ascii="Calibri" w:hAnsi="Calibri" w:cs="Arial"/>
          <w:b/>
        </w:rPr>
        <w:tab/>
      </w:r>
    </w:p>
    <w:p w14:paraId="187C7AB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7A7B9A16" w14:textId="3F62E786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Materials required: </w:t>
      </w:r>
      <w:r w:rsidRPr="001E71F8">
        <w:rPr>
          <w:rFonts w:ascii="Calibri" w:hAnsi="Calibri" w:cs="Arial"/>
          <w:b/>
        </w:rPr>
        <w:tab/>
      </w:r>
      <w:r w:rsidR="00D06FF9">
        <w:rPr>
          <w:rFonts w:ascii="Calibri" w:hAnsi="Calibri" w:cs="Arial"/>
        </w:rPr>
        <w:t>Upto 3 classpads/calculators</w:t>
      </w:r>
    </w:p>
    <w:p w14:paraId="72D32A4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</w:rPr>
        <w:t xml:space="preserve"> </w:t>
      </w:r>
    </w:p>
    <w:p w14:paraId="2A093850" w14:textId="77777777" w:rsidR="00B70464" w:rsidRPr="001E71F8" w:rsidRDefault="00B70464" w:rsidP="00B70464">
      <w:pPr>
        <w:tabs>
          <w:tab w:val="left" w:pos="2552"/>
        </w:tabs>
        <w:autoSpaceDE w:val="0"/>
        <w:autoSpaceDN w:val="0"/>
        <w:adjustRightInd w:val="0"/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>Standard items:</w:t>
      </w:r>
      <w:r w:rsidRPr="001E71F8">
        <w:rPr>
          <w:rFonts w:ascii="Calibri" w:hAnsi="Calibri" w:cs="Arial"/>
        </w:rPr>
        <w:tab/>
        <w:t xml:space="preserve">Pens (blue/black preferred), pencils (including coloured), sharpener, </w:t>
      </w:r>
      <w:r>
        <w:rPr>
          <w:rFonts w:ascii="Calibri" w:hAnsi="Calibri" w:cs="Arial"/>
        </w:rPr>
        <w:t>c</w:t>
      </w:r>
      <w:r w:rsidRPr="001E71F8">
        <w:rPr>
          <w:rFonts w:ascii="Calibri" w:hAnsi="Calibri" w:cs="Arial"/>
        </w:rPr>
        <w:t>orrection fluid/tape, eraser, ruler, highlighters</w:t>
      </w:r>
    </w:p>
    <w:p w14:paraId="3EC22529" w14:textId="77777777" w:rsidR="00B70464" w:rsidRPr="001E71F8" w:rsidRDefault="00B70464" w:rsidP="00B70464">
      <w:pPr>
        <w:tabs>
          <w:tab w:val="left" w:pos="2552"/>
          <w:tab w:val="left" w:pos="2694"/>
        </w:tabs>
        <w:autoSpaceDE w:val="0"/>
        <w:autoSpaceDN w:val="0"/>
        <w:adjustRightInd w:val="0"/>
        <w:ind w:left="2880" w:hanging="2880"/>
        <w:rPr>
          <w:rFonts w:ascii="Calibri" w:hAnsi="Calibri" w:cs="Arial"/>
        </w:rPr>
      </w:pPr>
    </w:p>
    <w:p w14:paraId="39187667" w14:textId="7A17545C" w:rsidR="00B70464" w:rsidRPr="001E71F8" w:rsidRDefault="00B70464" w:rsidP="00B70464">
      <w:pPr>
        <w:tabs>
          <w:tab w:val="left" w:pos="1418"/>
        </w:tabs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 xml:space="preserve">Special items: </w:t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Calibri"/>
          <w:iCs/>
        </w:rPr>
        <w:t xml:space="preserve">Drawing instruments, templates, notes on </w:t>
      </w:r>
      <w:r>
        <w:rPr>
          <w:rFonts w:ascii="Calibri" w:hAnsi="Calibri" w:cs="Calibri"/>
          <w:iCs/>
        </w:rPr>
        <w:t>one</w:t>
      </w:r>
      <w:r w:rsidRPr="001E71F8">
        <w:rPr>
          <w:rFonts w:ascii="Calibri" w:hAnsi="Calibri" w:cs="Calibri"/>
          <w:iCs/>
        </w:rPr>
        <w:t xml:space="preserve"> unfolded sheet of </w:t>
      </w:r>
      <w:r>
        <w:rPr>
          <w:rFonts w:ascii="Calibri" w:hAnsi="Calibri" w:cs="Calibri"/>
          <w:iCs/>
        </w:rPr>
        <w:br/>
      </w:r>
      <w:r w:rsidRPr="001E71F8">
        <w:rPr>
          <w:rFonts w:ascii="Calibri" w:hAnsi="Calibri" w:cs="Calibri"/>
          <w:iCs/>
        </w:rPr>
        <w:t>A4 paper</w:t>
      </w:r>
      <w:r w:rsidR="00207CD5">
        <w:rPr>
          <w:rFonts w:ascii="Calibri" w:hAnsi="Calibri" w:cs="Calibri"/>
          <w:iCs/>
        </w:rPr>
        <w:t xml:space="preserve"> SINGLE SIDED</w:t>
      </w:r>
      <w:r w:rsidRPr="001E71F8">
        <w:rPr>
          <w:rFonts w:ascii="Calibri" w:hAnsi="Calibri" w:cs="Calibri"/>
          <w:iCs/>
        </w:rPr>
        <w:t>, and up to three calculators</w:t>
      </w:r>
      <w:r w:rsidRPr="001E71F8">
        <w:rPr>
          <w:rFonts w:ascii="Calibri" w:hAnsi="Calibri" w:cs="Calibri"/>
        </w:rPr>
        <w:t xml:space="preserve"> approved for use in the WACE examinations</w:t>
      </w:r>
    </w:p>
    <w:p w14:paraId="7A832575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</w:p>
    <w:p w14:paraId="1440E3C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86E2C79" w14:textId="25E534F4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Marks available:</w:t>
      </w:r>
      <w:r>
        <w:rPr>
          <w:rFonts w:ascii="Calibri" w:hAnsi="Calibri" w:cs="Arial"/>
          <w:b/>
        </w:rPr>
        <w:tab/>
      </w:r>
      <w:r w:rsidR="00AB114B">
        <w:rPr>
          <w:rFonts w:ascii="Calibri" w:hAnsi="Calibri" w:cs="Arial"/>
          <w:b/>
        </w:rPr>
        <w:t>4</w:t>
      </w:r>
      <w:r w:rsidR="003B2188">
        <w:rPr>
          <w:rFonts w:ascii="Calibri" w:hAnsi="Calibri" w:cs="Arial"/>
          <w:b/>
        </w:rPr>
        <w:t>0</w:t>
      </w:r>
      <w:r w:rsidRPr="001E71F8">
        <w:rPr>
          <w:rFonts w:ascii="Calibri" w:hAnsi="Calibri" w:cs="Arial"/>
          <w:b/>
        </w:rPr>
        <w:t xml:space="preserve"> marks</w:t>
      </w:r>
    </w:p>
    <w:p w14:paraId="55ACCAC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60EB8C8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54EC2304" w14:textId="2C1C33F9" w:rsidR="00750406" w:rsidRDefault="00B70464" w:rsidP="00B70464">
      <w:pPr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>Task weighti</w:t>
      </w:r>
      <w:r>
        <w:rPr>
          <w:rFonts w:ascii="Calibri" w:hAnsi="Calibri" w:cs="Arial"/>
          <w:b/>
        </w:rPr>
        <w:t>ng:</w:t>
      </w:r>
      <w:r>
        <w:rPr>
          <w:rFonts w:ascii="Calibri" w:hAnsi="Calibri" w:cs="Arial"/>
          <w:b/>
        </w:rPr>
        <w:tab/>
        <w:t xml:space="preserve">       </w:t>
      </w:r>
      <w:r w:rsidR="003C6EDD">
        <w:rPr>
          <w:rFonts w:ascii="Calibri" w:hAnsi="Calibri" w:cs="Arial"/>
          <w:b/>
        </w:rPr>
        <w:t>13</w:t>
      </w:r>
      <w:r w:rsidRPr="001E71F8">
        <w:rPr>
          <w:rFonts w:ascii="Calibri" w:hAnsi="Calibri" w:cs="Arial"/>
          <w:b/>
        </w:rPr>
        <w:t>%</w:t>
      </w:r>
    </w:p>
    <w:p w14:paraId="4DD4D18F" w14:textId="787837C8" w:rsidR="00031CDE" w:rsidRDefault="00031CDE" w:rsidP="00B70464">
      <w:pPr>
        <w:rPr>
          <w:rFonts w:ascii="Calibri" w:hAnsi="Calibri" w:cs="Arial"/>
          <w:b/>
        </w:rPr>
      </w:pPr>
    </w:p>
    <w:p w14:paraId="3700F5E2" w14:textId="3AE5AD41" w:rsidR="00031CDE" w:rsidRDefault="00031CDE" w:rsidP="00B70464">
      <w:pPr>
        <w:rPr>
          <w:rFonts w:ascii="Calibri" w:hAnsi="Calibri" w:cs="Arial"/>
          <w:b/>
        </w:rPr>
      </w:pPr>
    </w:p>
    <w:p w14:paraId="18345B66" w14:textId="649BA3EF" w:rsidR="00031CDE" w:rsidRDefault="00031CDE" w:rsidP="00B70464">
      <w:pPr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 xml:space="preserve">Formula sheet provided:  </w:t>
      </w:r>
      <w:r w:rsidR="001621D5">
        <w:rPr>
          <w:rFonts w:ascii="Calibri" w:hAnsi="Calibri" w:cs="Arial"/>
          <w:b/>
        </w:rPr>
        <w:t>no</w:t>
      </w:r>
      <w:r w:rsidR="0083523A">
        <w:rPr>
          <w:rFonts w:ascii="Calibri" w:hAnsi="Calibri" w:cs="Arial"/>
          <w:b/>
        </w:rPr>
        <w:t xml:space="preserve"> but formulae stated on page 2</w:t>
      </w:r>
    </w:p>
    <w:p w14:paraId="3FF1A283" w14:textId="33F4410D" w:rsidR="00031CDE" w:rsidRDefault="00031CDE" w:rsidP="00B70464">
      <w:pPr>
        <w:rPr>
          <w:rFonts w:ascii="Calibri" w:hAnsi="Calibri" w:cs="Arial"/>
          <w:b/>
        </w:rPr>
      </w:pPr>
    </w:p>
    <w:p w14:paraId="3C7051CF" w14:textId="77777777" w:rsidR="00031CDE" w:rsidRDefault="00031CDE" w:rsidP="00B70464">
      <w:pPr>
        <w:rPr>
          <w:rFonts w:ascii="Calibri" w:hAnsi="Calibri" w:cs="Arial"/>
          <w:b/>
        </w:rPr>
      </w:pPr>
    </w:p>
    <w:p w14:paraId="4E144FC2" w14:textId="77777777" w:rsidR="00B70464" w:rsidRDefault="00B70464" w:rsidP="00B70464">
      <w:pPr>
        <w:rPr>
          <w:rFonts w:ascii="Arial" w:hAnsi="Arial" w:cs="Arial"/>
          <w:sz w:val="22"/>
          <w:szCs w:val="22"/>
        </w:rPr>
      </w:pPr>
    </w:p>
    <w:p w14:paraId="44195E92" w14:textId="1C4DDF3B" w:rsidR="00A80E6B" w:rsidRPr="0031008A" w:rsidRDefault="0031008A">
      <w:pPr>
        <w:pBdr>
          <w:bottom w:val="single" w:sz="12" w:space="1" w:color="auto"/>
        </w:pBdr>
        <w:rPr>
          <w:rFonts w:ascii="Arial" w:hAnsi="Arial" w:cs="Arial"/>
          <w:b/>
          <w:sz w:val="22"/>
          <w:szCs w:val="22"/>
        </w:rPr>
      </w:pPr>
      <w:r w:rsidRPr="0031008A">
        <w:rPr>
          <w:rFonts w:ascii="Arial" w:hAnsi="Arial" w:cs="Arial"/>
          <w:b/>
          <w:sz w:val="22"/>
          <w:szCs w:val="22"/>
        </w:rPr>
        <w:t>Note: All part questions worth more than 2 marks require working to obtain full marks.</w:t>
      </w:r>
    </w:p>
    <w:p w14:paraId="16D220F9" w14:textId="7FEB8863" w:rsidR="000C26B7" w:rsidRDefault="000C26B7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5B3DC40C" w14:textId="3CDE41E0" w:rsidR="005F3349" w:rsidRDefault="005F3349" w:rsidP="005F3349">
      <w:pPr>
        <w:jc w:val="center"/>
        <w:rPr>
          <w:rFonts w:ascii="Arial" w:hAnsi="Arial" w:cs="Arial"/>
          <w:b/>
          <w:bCs/>
          <w:sz w:val="22"/>
          <w:szCs w:val="22"/>
        </w:rPr>
      </w:pPr>
      <w:r w:rsidRPr="005F3349">
        <w:rPr>
          <w:rFonts w:ascii="Arial" w:hAnsi="Arial" w:cs="Arial"/>
          <w:b/>
          <w:bCs/>
          <w:sz w:val="22"/>
          <w:szCs w:val="22"/>
        </w:rPr>
        <w:lastRenderedPageBreak/>
        <w:t>Useful formulae</w:t>
      </w:r>
    </w:p>
    <w:p w14:paraId="76609211" w14:textId="77777777" w:rsidR="00597699" w:rsidRDefault="00422935">
      <w:pPr>
        <w:suppressAutoHyphens w:val="0"/>
        <w:rPr>
          <w:rFonts w:ascii="Arial" w:hAnsi="Arial" w:cs="Arial"/>
          <w:b/>
          <w:bCs/>
          <w:sz w:val="22"/>
          <w:szCs w:val="22"/>
        </w:rPr>
      </w:pPr>
      <w:r w:rsidRPr="00422935">
        <w:rPr>
          <w:rFonts w:ascii="Arial" w:hAnsi="Arial" w:cs="Arial"/>
          <w:b/>
          <w:bCs/>
          <w:noProof/>
          <w:sz w:val="22"/>
          <w:szCs w:val="22"/>
        </w:rPr>
        <w:drawing>
          <wp:inline distT="0" distB="0" distL="0" distR="0" wp14:anchorId="6EB90375" wp14:editId="0043020C">
            <wp:extent cx="6336030" cy="5737225"/>
            <wp:effectExtent l="0" t="0" r="762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6336030" cy="5737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7BE9AB" w14:textId="77777777" w:rsidR="00597699" w:rsidRDefault="00597699">
      <w:pPr>
        <w:suppressAutoHyphens w:val="0"/>
        <w:rPr>
          <w:rFonts w:ascii="Arial" w:hAnsi="Arial" w:cs="Arial"/>
          <w:b/>
          <w:bCs/>
          <w:sz w:val="22"/>
          <w:szCs w:val="22"/>
        </w:rPr>
      </w:pPr>
    </w:p>
    <w:p w14:paraId="67B7EF59" w14:textId="77777777" w:rsidR="00597699" w:rsidRDefault="00597699">
      <w:pPr>
        <w:suppressAutoHyphens w:val="0"/>
        <w:rPr>
          <w:rFonts w:ascii="Arial" w:hAnsi="Arial" w:cs="Arial"/>
          <w:b/>
          <w:bCs/>
          <w:sz w:val="22"/>
          <w:szCs w:val="22"/>
        </w:rPr>
      </w:pPr>
    </w:p>
    <w:p w14:paraId="6731EB80" w14:textId="77777777" w:rsidR="00597699" w:rsidRDefault="00597699">
      <w:pPr>
        <w:suppressAutoHyphens w:val="0"/>
        <w:rPr>
          <w:rFonts w:ascii="Arial" w:hAnsi="Arial" w:cs="Arial"/>
          <w:b/>
          <w:bCs/>
          <w:sz w:val="22"/>
          <w:szCs w:val="22"/>
        </w:rPr>
      </w:pPr>
    </w:p>
    <w:p w14:paraId="4EE25835" w14:textId="4B29AF19" w:rsidR="00115D16" w:rsidRDefault="00D655AC">
      <w:pPr>
        <w:suppressAutoHyphens w:val="0"/>
        <w:rPr>
          <w:rFonts w:ascii="Arial" w:hAnsi="Arial" w:cs="Arial"/>
          <w:sz w:val="22"/>
          <w:szCs w:val="22"/>
        </w:rPr>
      </w:pPr>
      <w:r w:rsidRPr="00D655AC">
        <w:rPr>
          <w:rFonts w:ascii="Arial" w:hAnsi="Arial" w:cs="Arial"/>
          <w:b/>
          <w:bCs/>
          <w:position w:val="-14"/>
          <w:sz w:val="22"/>
          <w:szCs w:val="22"/>
        </w:rPr>
        <w:object w:dxaOrig="3480" w:dyaOrig="400" w14:anchorId="349181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4.15pt;height:18.1pt" o:ole="">
            <v:imagedata r:id="rId10" o:title=""/>
          </v:shape>
          <o:OLEObject Type="Embed" ProgID="Equation.DSMT4" ShapeID="_x0000_i1025" DrawAspect="Content" ObjectID="_1773117206" r:id="rId11"/>
        </w:object>
      </w:r>
      <w:r w:rsidR="00597699">
        <w:rPr>
          <w:rFonts w:ascii="Arial" w:hAnsi="Arial" w:cs="Arial"/>
          <w:b/>
          <w:bCs/>
          <w:sz w:val="22"/>
          <w:szCs w:val="22"/>
        </w:rPr>
        <w:t xml:space="preserve"> </w:t>
      </w:r>
      <w:r w:rsidR="005F3349">
        <w:rPr>
          <w:rFonts w:ascii="Arial" w:hAnsi="Arial" w:cs="Arial"/>
          <w:b/>
          <w:bCs/>
          <w:sz w:val="22"/>
          <w:szCs w:val="22"/>
        </w:rPr>
        <w:br w:type="page"/>
      </w:r>
      <w:r w:rsidR="00115D16">
        <w:rPr>
          <w:rFonts w:ascii="Arial" w:hAnsi="Arial" w:cs="Arial"/>
          <w:sz w:val="22"/>
          <w:szCs w:val="22"/>
        </w:rPr>
        <w:lastRenderedPageBreak/>
        <w:t>Q1 (</w:t>
      </w:r>
      <w:r w:rsidR="00202B35">
        <w:rPr>
          <w:rFonts w:ascii="Arial" w:hAnsi="Arial" w:cs="Arial"/>
          <w:sz w:val="22"/>
          <w:szCs w:val="22"/>
        </w:rPr>
        <w:t>3</w:t>
      </w:r>
      <w:r w:rsidR="00115D16">
        <w:rPr>
          <w:rFonts w:ascii="Arial" w:hAnsi="Arial" w:cs="Arial"/>
          <w:sz w:val="22"/>
          <w:szCs w:val="22"/>
        </w:rPr>
        <w:t xml:space="preserve"> marks) </w:t>
      </w:r>
    </w:p>
    <w:p w14:paraId="6234550C" w14:textId="77777777" w:rsidR="00F12D0B" w:rsidRDefault="00F12D0B">
      <w:pPr>
        <w:suppressAutoHyphens w:val="0"/>
        <w:rPr>
          <w:rFonts w:ascii="Arial" w:hAnsi="Arial" w:cs="Arial"/>
          <w:sz w:val="22"/>
          <w:szCs w:val="22"/>
        </w:rPr>
      </w:pPr>
    </w:p>
    <w:p w14:paraId="14F76C14" w14:textId="67675999" w:rsidR="00F12D0B" w:rsidRDefault="000D18BB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inequality </w:t>
      </w:r>
      <w:r w:rsidR="004E3416" w:rsidRPr="004E3416">
        <w:rPr>
          <w:rFonts w:ascii="Arial" w:hAnsi="Arial" w:cs="Arial"/>
          <w:position w:val="-14"/>
          <w:sz w:val="22"/>
          <w:szCs w:val="22"/>
        </w:rPr>
        <w:object w:dxaOrig="1080" w:dyaOrig="400" w14:anchorId="32ECB0EA">
          <v:shape id="_x0000_i1026" type="#_x0000_t75" style="width:53.9pt;height:19.85pt" o:ole="">
            <v:imagedata r:id="rId12" o:title=""/>
          </v:shape>
          <o:OLEObject Type="Embed" ProgID="Equation.DSMT4" ShapeID="_x0000_i1026" DrawAspect="Content" ObjectID="_1773117207" r:id="rId13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4E3416">
        <w:rPr>
          <w:rFonts w:ascii="Arial" w:hAnsi="Arial" w:cs="Arial"/>
          <w:sz w:val="22"/>
          <w:szCs w:val="22"/>
        </w:rPr>
        <w:t xml:space="preserve">which is only true for </w:t>
      </w:r>
      <w:r w:rsidR="00CD6E5F" w:rsidRPr="00790B73">
        <w:rPr>
          <w:rFonts w:ascii="Arial" w:hAnsi="Arial" w:cs="Arial"/>
          <w:position w:val="-6"/>
          <w:sz w:val="22"/>
          <w:szCs w:val="22"/>
        </w:rPr>
        <w:object w:dxaOrig="900" w:dyaOrig="279" w14:anchorId="10BDFB0E">
          <v:shape id="_x0000_i1027" type="#_x0000_t75" style="width:45.05pt;height:13.5pt" o:ole="">
            <v:imagedata r:id="rId14" o:title=""/>
          </v:shape>
          <o:OLEObject Type="Embed" ProgID="Equation.DSMT4" ShapeID="_x0000_i1027" DrawAspect="Content" ObjectID="_1773117208" r:id="rId15"/>
        </w:object>
      </w:r>
      <w:r w:rsidR="004E19D1">
        <w:rPr>
          <w:rFonts w:ascii="Arial" w:hAnsi="Arial" w:cs="Arial"/>
          <w:sz w:val="22"/>
          <w:szCs w:val="22"/>
        </w:rPr>
        <w:t xml:space="preserve"> </w:t>
      </w:r>
      <w:r w:rsidR="00CD6E5F">
        <w:rPr>
          <w:rFonts w:ascii="Arial" w:hAnsi="Arial" w:cs="Arial"/>
          <w:sz w:val="22"/>
          <w:szCs w:val="22"/>
        </w:rPr>
        <w:t xml:space="preserve">where </w:t>
      </w:r>
      <w:r w:rsidR="00ED6CC5" w:rsidRPr="00CD6E5F">
        <w:rPr>
          <w:rFonts w:ascii="Arial" w:hAnsi="Arial" w:cs="Arial"/>
          <w:position w:val="-6"/>
          <w:sz w:val="22"/>
          <w:szCs w:val="22"/>
        </w:rPr>
        <w:object w:dxaOrig="580" w:dyaOrig="279" w14:anchorId="1DFE11C1">
          <v:shape id="_x0000_i1028" type="#_x0000_t75" style="width:28.75pt;height:13.5pt" o:ole="">
            <v:imagedata r:id="rId16" o:title=""/>
          </v:shape>
          <o:OLEObject Type="Embed" ProgID="Equation.DSMT4" ShapeID="_x0000_i1028" DrawAspect="Content" ObjectID="_1773117209" r:id="rId17"/>
        </w:object>
      </w:r>
      <w:r w:rsidR="00CD6E5F">
        <w:rPr>
          <w:rFonts w:ascii="Arial" w:hAnsi="Arial" w:cs="Arial"/>
          <w:sz w:val="22"/>
          <w:szCs w:val="22"/>
        </w:rPr>
        <w:t xml:space="preserve"> </w:t>
      </w:r>
      <w:r w:rsidR="00ED6CC5">
        <w:rPr>
          <w:rFonts w:ascii="Arial" w:hAnsi="Arial" w:cs="Arial"/>
          <w:sz w:val="22"/>
          <w:szCs w:val="22"/>
        </w:rPr>
        <w:t>are constants.</w:t>
      </w:r>
    </w:p>
    <w:p w14:paraId="2E3A81F9" w14:textId="61BA64D3" w:rsidR="00ED6CC5" w:rsidRDefault="00ED6CC5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values of </w:t>
      </w:r>
      <w:r w:rsidRPr="00CD6E5F">
        <w:rPr>
          <w:rFonts w:ascii="Arial" w:hAnsi="Arial" w:cs="Arial"/>
          <w:position w:val="-6"/>
          <w:sz w:val="22"/>
          <w:szCs w:val="22"/>
        </w:rPr>
        <w:object w:dxaOrig="580" w:dyaOrig="279" w14:anchorId="18FDE666">
          <v:shape id="_x0000_i1029" type="#_x0000_t75" style="width:28.75pt;height:13.5pt" o:ole="">
            <v:imagedata r:id="rId16" o:title=""/>
          </v:shape>
          <o:OLEObject Type="Embed" ProgID="Equation.DSMT4" ShapeID="_x0000_i1029" DrawAspect="Content" ObjectID="_1773117210" r:id="rId18"/>
        </w:object>
      </w:r>
      <w:r w:rsidR="00D5018B">
        <w:rPr>
          <w:rFonts w:ascii="Arial" w:hAnsi="Arial" w:cs="Arial"/>
          <w:sz w:val="22"/>
          <w:szCs w:val="22"/>
        </w:rPr>
        <w:t>.</w:t>
      </w:r>
    </w:p>
    <w:p w14:paraId="16F663E1" w14:textId="77777777" w:rsidR="004D4AB3" w:rsidRDefault="004D4AB3">
      <w:pPr>
        <w:suppressAutoHyphens w:val="0"/>
        <w:rPr>
          <w:rFonts w:ascii="Arial" w:hAnsi="Arial" w:cs="Arial"/>
          <w:sz w:val="22"/>
          <w:szCs w:val="22"/>
        </w:rPr>
      </w:pPr>
    </w:p>
    <w:p w14:paraId="2E807A10" w14:textId="77777777" w:rsidR="004D4AB3" w:rsidRDefault="004D4AB3">
      <w:pPr>
        <w:suppressAutoHyphens w:val="0"/>
        <w:rPr>
          <w:rFonts w:ascii="Arial" w:hAnsi="Arial" w:cs="Arial"/>
          <w:sz w:val="22"/>
          <w:szCs w:val="22"/>
        </w:rPr>
      </w:pPr>
    </w:p>
    <w:p w14:paraId="12DC694C" w14:textId="77777777" w:rsidR="004D4AB3" w:rsidRDefault="004D4AB3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AE0C38" w:rsidRPr="00BD6CB4" w14:paraId="0CB42943" w14:textId="77777777" w:rsidTr="00A36400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6B3042E" w14:textId="77777777" w:rsidR="00AE0C38" w:rsidRPr="00323B31" w:rsidRDefault="00AE0C38" w:rsidP="00A36400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c</w:t>
            </w:r>
          </w:p>
        </w:tc>
      </w:tr>
      <w:tr w:rsidR="00AE0C38" w:rsidRPr="00BD6CB4" w14:paraId="7AE24F07" w14:textId="77777777" w:rsidTr="00A3640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69FACEE" w14:textId="77777777" w:rsidR="00AE0C38" w:rsidRDefault="00AE0C38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6BA0C23" w14:textId="72BA85D0" w:rsidR="00AE0C38" w:rsidRDefault="004D33BB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CE58AE">
              <w:rPr>
                <w:rFonts w:cs="Arial"/>
                <w:position w:val="-124"/>
                <w:szCs w:val="22"/>
                <w:lang w:val="en-US"/>
              </w:rPr>
              <w:object w:dxaOrig="1680" w:dyaOrig="3040" w14:anchorId="00CFF939">
                <v:shape id="_x0000_i1030" type="#_x0000_t75" style="width:84.05pt;height:152.15pt" o:ole="">
                  <v:imagedata r:id="rId19" o:title=""/>
                </v:shape>
                <o:OLEObject Type="Embed" ProgID="Equation.DSMT4" ShapeID="_x0000_i1030" DrawAspect="Content" ObjectID="_1773117211" r:id="rId20"/>
              </w:object>
            </w:r>
            <w:r w:rsidR="00022338">
              <w:rPr>
                <w:rFonts w:cs="Arial"/>
                <w:szCs w:val="22"/>
                <w:lang w:val="en-US"/>
              </w:rPr>
              <w:t xml:space="preserve"> </w:t>
            </w:r>
          </w:p>
          <w:p w14:paraId="1A02DCEE" w14:textId="77777777" w:rsidR="00AE0C38" w:rsidRPr="00BD6CB4" w:rsidRDefault="00AE0C38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AE0C38" w:rsidRPr="00BD6CB4" w14:paraId="06DAEB08" w14:textId="77777777" w:rsidTr="00A3640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6FEC510" w14:textId="77777777" w:rsidR="00AE0C38" w:rsidRPr="00BD6CB4" w:rsidRDefault="00AE0C38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="00AE0C38" w:rsidRPr="00BD6CB4" w14:paraId="2C47C2AE" w14:textId="77777777" w:rsidTr="00A3640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7773AD2" w14:textId="46BBEF41" w:rsidR="00AE0C38" w:rsidRPr="00BD6CB4" w:rsidRDefault="00AE0C38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3A0B44">
              <w:t>rearranges inequality by taking out factor of 3</w:t>
            </w:r>
            <w:r w:rsidR="00862162">
              <w:t xml:space="preserve"> or sketches and shows reasoning</w:t>
            </w:r>
          </w:p>
          <w:p w14:paraId="54184482" w14:textId="77D5FACA" w:rsidR="00AE0C38" w:rsidRPr="00BD6CB4" w:rsidRDefault="00AE0C38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3A0B44">
              <w:t>determines a</w:t>
            </w:r>
          </w:p>
          <w:p w14:paraId="42090E3C" w14:textId="1C2580B5" w:rsidR="00AE0C38" w:rsidRDefault="00AE0C38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3A0B44">
              <w:t>determines b</w:t>
            </w:r>
          </w:p>
          <w:p w14:paraId="7073F9EC" w14:textId="2016867A" w:rsidR="00AE0C38" w:rsidRPr="00BD6CB4" w:rsidRDefault="00AE0C38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4D8C38D5" w14:textId="77777777" w:rsidR="004D4AB3" w:rsidRDefault="004D4AB3">
      <w:pPr>
        <w:suppressAutoHyphens w:val="0"/>
        <w:rPr>
          <w:rFonts w:ascii="Arial" w:hAnsi="Arial" w:cs="Arial"/>
          <w:sz w:val="22"/>
          <w:szCs w:val="22"/>
        </w:rPr>
      </w:pPr>
    </w:p>
    <w:p w14:paraId="52EF3D85" w14:textId="77777777" w:rsidR="004D4AB3" w:rsidRDefault="004D4AB3">
      <w:pPr>
        <w:suppressAutoHyphens w:val="0"/>
        <w:rPr>
          <w:rFonts w:ascii="Arial" w:hAnsi="Arial" w:cs="Arial"/>
          <w:sz w:val="22"/>
          <w:szCs w:val="22"/>
        </w:rPr>
      </w:pPr>
    </w:p>
    <w:p w14:paraId="157FB237" w14:textId="7345EDD4" w:rsidR="004D4AB3" w:rsidRDefault="004D4AB3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2 (</w:t>
      </w:r>
      <w:r w:rsidR="009B0084">
        <w:rPr>
          <w:rFonts w:ascii="Arial" w:hAnsi="Arial" w:cs="Arial"/>
          <w:sz w:val="22"/>
          <w:szCs w:val="22"/>
        </w:rPr>
        <w:t>4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0B1F8774" w14:textId="76772CBE" w:rsidR="00F90E96" w:rsidRDefault="00F90E96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AE0C38" w:rsidRPr="00BD6CB4" w14:paraId="2421F46A" w14:textId="77777777" w:rsidTr="00A36400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944EC17" w14:textId="77777777" w:rsidR="00AE0C38" w:rsidRPr="00323B31" w:rsidRDefault="00AE0C38" w:rsidP="00A36400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c</w:t>
            </w:r>
          </w:p>
        </w:tc>
      </w:tr>
      <w:tr w:rsidR="00AE0C38" w:rsidRPr="00BD6CB4" w14:paraId="696943FE" w14:textId="77777777" w:rsidTr="00A3640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5AA59FA" w14:textId="0522A89C" w:rsidR="00AE0C38" w:rsidRDefault="002A3E4C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2A3E4C">
              <w:rPr>
                <w:rFonts w:cs="Arial"/>
                <w:position w:val="-24"/>
                <w:szCs w:val="22"/>
                <w:lang w:val="en-US"/>
              </w:rPr>
              <w:object w:dxaOrig="2580" w:dyaOrig="5720" w14:anchorId="3D946032">
                <v:shape id="_x0000_i1031" type="#_x0000_t75" style="width:129.1pt;height:286.25pt" o:ole="">
                  <v:imagedata r:id="rId21" o:title=""/>
                </v:shape>
                <o:OLEObject Type="Embed" ProgID="Equation.DSMT4" ShapeID="_x0000_i1031" DrawAspect="Content" ObjectID="_1773117212" r:id="rId22"/>
              </w:object>
            </w:r>
            <w:r>
              <w:rPr>
                <w:rFonts w:cs="Arial"/>
                <w:szCs w:val="22"/>
                <w:lang w:val="en-US"/>
              </w:rPr>
              <w:t xml:space="preserve"> </w:t>
            </w:r>
          </w:p>
          <w:p w14:paraId="4ACB041A" w14:textId="77777777" w:rsidR="00AE0C38" w:rsidRPr="00BD6CB4" w:rsidRDefault="00AE0C38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AE0C38" w:rsidRPr="00BD6CB4" w14:paraId="0417F3D0" w14:textId="77777777" w:rsidTr="00A3640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6624C5B" w14:textId="77777777" w:rsidR="00AE0C38" w:rsidRPr="00BD6CB4" w:rsidRDefault="00AE0C38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lastRenderedPageBreak/>
              <w:t>Specific behaviours</w:t>
            </w:r>
          </w:p>
        </w:tc>
      </w:tr>
      <w:tr w:rsidR="00AE0C38" w:rsidRPr="00BD6CB4" w14:paraId="2E8C8B3F" w14:textId="77777777" w:rsidTr="00A3640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5F1213F" w14:textId="41B44D79" w:rsidR="00AE0C38" w:rsidRPr="00BD6CB4" w:rsidRDefault="00AE0C38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2A3E4C">
              <w:t>takes into account different starting times</w:t>
            </w:r>
          </w:p>
          <w:p w14:paraId="2E952795" w14:textId="0188748E" w:rsidR="00AE0C38" w:rsidRPr="00BD6CB4" w:rsidRDefault="00AE0C38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2A3E4C">
              <w:t>sets up two equations for time</w:t>
            </w:r>
          </w:p>
          <w:p w14:paraId="2B1C53B9" w14:textId="014AAC9C" w:rsidR="00AE0C38" w:rsidRDefault="00AE0C38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2A3E4C">
              <w:t>solves for position of collision</w:t>
            </w:r>
          </w:p>
          <w:p w14:paraId="78C4BCD1" w14:textId="5714B9F4" w:rsidR="00AE0C38" w:rsidRPr="00BD6CB4" w:rsidRDefault="00AE0C38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2A3E4C">
              <w:t>solves for time of collision in clock time</w:t>
            </w:r>
          </w:p>
        </w:tc>
      </w:tr>
    </w:tbl>
    <w:p w14:paraId="35920A8A" w14:textId="3F19481B" w:rsidR="005F3349" w:rsidRPr="00F7595B" w:rsidRDefault="00207CD5" w:rsidP="00207CD5">
      <w:pPr>
        <w:suppressAutoHyphens w:val="0"/>
        <w:rPr>
          <w:rFonts w:ascii="Arial" w:hAnsi="Arial" w:cs="Arial"/>
          <w:b/>
          <w:bCs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</w:t>
      </w:r>
      <w:r w:rsidR="00F64F57">
        <w:rPr>
          <w:rFonts w:ascii="Arial" w:hAnsi="Arial" w:cs="Arial"/>
          <w:sz w:val="22"/>
          <w:szCs w:val="22"/>
        </w:rPr>
        <w:t>3</w:t>
      </w:r>
      <w:r>
        <w:rPr>
          <w:rFonts w:ascii="Arial" w:hAnsi="Arial" w:cs="Arial"/>
          <w:sz w:val="22"/>
          <w:szCs w:val="22"/>
        </w:rPr>
        <w:t xml:space="preserve"> (</w:t>
      </w:r>
      <w:r w:rsidR="009B0084">
        <w:rPr>
          <w:rFonts w:ascii="Arial" w:hAnsi="Arial" w:cs="Arial"/>
          <w:sz w:val="22"/>
          <w:szCs w:val="22"/>
        </w:rPr>
        <w:t>2, 3 &amp; 3 = 8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5CEE571C" w14:textId="77777777" w:rsidR="00DA6891" w:rsidRDefault="00DA6891" w:rsidP="00513BAC">
      <w:pPr>
        <w:suppressAutoHyphens w:val="0"/>
        <w:rPr>
          <w:rFonts w:ascii="Arial" w:hAnsi="Arial" w:cs="Arial"/>
          <w:noProof/>
          <w:sz w:val="22"/>
          <w:szCs w:val="22"/>
        </w:rPr>
      </w:pPr>
    </w:p>
    <w:p w14:paraId="4F35C652" w14:textId="77777777" w:rsidR="00DA6891" w:rsidRDefault="00DA6891" w:rsidP="00513BAC">
      <w:pPr>
        <w:suppressAutoHyphens w:val="0"/>
        <w:rPr>
          <w:rFonts w:ascii="Arial" w:hAnsi="Arial" w:cs="Arial"/>
          <w:noProof/>
          <w:sz w:val="22"/>
          <w:szCs w:val="22"/>
        </w:rPr>
      </w:pPr>
    </w:p>
    <w:p w14:paraId="7368B4B3" w14:textId="77777777" w:rsidR="00DA6891" w:rsidRDefault="00DA6891" w:rsidP="00DA6891">
      <w:pPr>
        <w:pStyle w:val="ListParagraph"/>
        <w:numPr>
          <w:ilvl w:val="0"/>
          <w:numId w:val="15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ketch </w:t>
      </w:r>
      <w:r w:rsidRPr="00920B52">
        <w:rPr>
          <w:position w:val="-14"/>
        </w:rPr>
        <w:object w:dxaOrig="620" w:dyaOrig="400" w14:anchorId="5DA3E3D8">
          <v:shape id="_x0000_i1032" type="#_x0000_t75" style="width:31.2pt;height:19.85pt" o:ole="">
            <v:imagedata r:id="rId23" o:title=""/>
          </v:shape>
          <o:OLEObject Type="Embed" ProgID="Equation.DSMT4" ShapeID="_x0000_i1032" DrawAspect="Content" ObjectID="_1773117213" r:id="rId24"/>
        </w:object>
      </w:r>
      <w:r>
        <w:rPr>
          <w:rFonts w:ascii="Arial" w:hAnsi="Arial" w:cs="Arial"/>
          <w:sz w:val="22"/>
          <w:szCs w:val="22"/>
        </w:rPr>
        <w:t xml:space="preserve"> on the axes below.</w:t>
      </w: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950796" w:rsidRPr="00BD6CB4" w14:paraId="064AA464" w14:textId="77777777" w:rsidTr="00B70849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85F2CE8" w14:textId="77777777" w:rsidR="00950796" w:rsidRPr="00323B31" w:rsidRDefault="00950796" w:rsidP="00B70849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c</w:t>
            </w:r>
          </w:p>
        </w:tc>
      </w:tr>
      <w:tr w:rsidR="00950796" w:rsidRPr="00BD6CB4" w14:paraId="34F6E99D" w14:textId="77777777" w:rsidTr="00B70849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8913736" w14:textId="2416DBB1" w:rsidR="00950796" w:rsidRDefault="00000000" w:rsidP="00B7084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ascii="Arial" w:hAnsi="Arial" w:cs="Arial"/>
                <w:noProof/>
                <w:sz w:val="22"/>
                <w:szCs w:val="22"/>
              </w:rPr>
              <w:object w:dxaOrig="1440" w:dyaOrig="1440" w14:anchorId="7A63632D">
                <v:shape id="_x0000_s1029" type="#_x0000_t75" style="position:absolute;margin-left:59.65pt;margin-top:2.75pt;width:286.65pt;height:266.45pt;z-index:251659264;mso-position-horizontal-relative:text;mso-position-vertical-relative:text">
                  <v:imagedata r:id="rId25" o:title=""/>
                </v:shape>
                <o:OLEObject Type="Embed" ProgID="FXDraw.Graphic" ShapeID="_x0000_s1029" DrawAspect="Content" ObjectID="_1773117232" r:id="rId26"/>
              </w:object>
            </w:r>
          </w:p>
          <w:p w14:paraId="165CD3C4" w14:textId="77777777" w:rsidR="00950796" w:rsidRDefault="00950796" w:rsidP="00B7084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B2EA09C" w14:textId="77777777" w:rsidR="00950796" w:rsidRDefault="00950796" w:rsidP="00B7084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92E9876" w14:textId="77777777" w:rsidR="00950796" w:rsidRDefault="00950796" w:rsidP="00B7084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C770865" w14:textId="77777777" w:rsidR="00950796" w:rsidRDefault="00950796" w:rsidP="00B7084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64340F6" w14:textId="77777777" w:rsidR="00950796" w:rsidRDefault="00950796" w:rsidP="00B7084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C533555" w14:textId="77777777" w:rsidR="00950796" w:rsidRDefault="00950796" w:rsidP="00B7084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8A8C2EF" w14:textId="77777777" w:rsidR="00950796" w:rsidRDefault="00950796" w:rsidP="00B7084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83A4EE1" w14:textId="77777777" w:rsidR="00950796" w:rsidRDefault="00950796" w:rsidP="00B7084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38FDCE1" w14:textId="77777777" w:rsidR="00950796" w:rsidRDefault="00950796" w:rsidP="00B7084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387326A" w14:textId="77777777" w:rsidR="00950796" w:rsidRDefault="00950796" w:rsidP="00B7084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8411B83" w14:textId="77777777" w:rsidR="00950796" w:rsidRDefault="00950796" w:rsidP="00B7084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448688A" w14:textId="77777777" w:rsidR="00950796" w:rsidRDefault="00950796" w:rsidP="00B7084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5C1C688" w14:textId="77777777" w:rsidR="00950796" w:rsidRDefault="00950796" w:rsidP="00B7084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35FA602" w14:textId="77777777" w:rsidR="00950796" w:rsidRDefault="00950796" w:rsidP="00B7084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E7A0444" w14:textId="77777777" w:rsidR="00950796" w:rsidRDefault="00950796" w:rsidP="00B7084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A0B8B35" w14:textId="77777777" w:rsidR="00950796" w:rsidRDefault="00950796" w:rsidP="00B7084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421DB64" w14:textId="3D63433A" w:rsidR="00950796" w:rsidRDefault="00950796" w:rsidP="00B7084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6001D3B" w14:textId="77777777" w:rsidR="00950796" w:rsidRDefault="00950796" w:rsidP="00B7084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D6E6222" w14:textId="77777777" w:rsidR="00950796" w:rsidRDefault="00950796" w:rsidP="00B7084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EB79C61" w14:textId="77777777" w:rsidR="00950796" w:rsidRPr="00BD6CB4" w:rsidRDefault="00950796" w:rsidP="00B7084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950796" w:rsidRPr="00BD6CB4" w14:paraId="14565640" w14:textId="77777777" w:rsidTr="00B70849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F6D0499" w14:textId="77777777" w:rsidR="00950796" w:rsidRPr="00BD6CB4" w:rsidRDefault="00950796" w:rsidP="00B7084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="00950796" w:rsidRPr="00BD6CB4" w14:paraId="19DEAFDE" w14:textId="77777777" w:rsidTr="00B70849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F3781AF" w14:textId="15E2512E" w:rsidR="00950796" w:rsidRPr="00BD6CB4" w:rsidRDefault="00950796" w:rsidP="00B7084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543421">
              <w:t>shape</w:t>
            </w:r>
          </w:p>
          <w:p w14:paraId="1F76E567" w14:textId="77A85210" w:rsidR="00950796" w:rsidRPr="00BD6CB4" w:rsidRDefault="00950796" w:rsidP="00B7084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543421">
              <w:t>correct x &amp; y intercepts</w:t>
            </w:r>
          </w:p>
          <w:p w14:paraId="785CC42B" w14:textId="5E59DB29" w:rsidR="00950796" w:rsidRPr="00543421" w:rsidRDefault="00950796" w:rsidP="00B7084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t xml:space="preserve"> </w:t>
            </w:r>
          </w:p>
        </w:tc>
      </w:tr>
    </w:tbl>
    <w:p w14:paraId="4DB6B576" w14:textId="758DD7FC" w:rsidR="00DA6891" w:rsidRDefault="00DA6891" w:rsidP="00513BAC">
      <w:pPr>
        <w:suppressAutoHyphens w:val="0"/>
        <w:rPr>
          <w:rFonts w:ascii="Arial" w:hAnsi="Arial" w:cs="Arial"/>
          <w:noProof/>
          <w:sz w:val="22"/>
          <w:szCs w:val="22"/>
        </w:rPr>
      </w:pPr>
    </w:p>
    <w:p w14:paraId="701FDAF3" w14:textId="4C672D0D" w:rsidR="00DA6891" w:rsidRDefault="00DA6891" w:rsidP="00513BAC">
      <w:pPr>
        <w:suppressAutoHyphens w:val="0"/>
        <w:rPr>
          <w:rFonts w:ascii="Arial" w:hAnsi="Arial" w:cs="Arial"/>
          <w:noProof/>
          <w:sz w:val="22"/>
          <w:szCs w:val="22"/>
        </w:rPr>
      </w:pPr>
    </w:p>
    <w:p w14:paraId="0352FCFD" w14:textId="082A5AEB" w:rsidR="00DA6891" w:rsidRDefault="00DA6891" w:rsidP="00513BAC">
      <w:pPr>
        <w:suppressAutoHyphens w:val="0"/>
        <w:rPr>
          <w:rFonts w:ascii="Arial" w:hAnsi="Arial" w:cs="Arial"/>
          <w:noProof/>
          <w:sz w:val="22"/>
          <w:szCs w:val="22"/>
        </w:rPr>
      </w:pPr>
    </w:p>
    <w:p w14:paraId="638AB1F1" w14:textId="77777777" w:rsidR="00DA6891" w:rsidRDefault="00DA6891" w:rsidP="00513BAC">
      <w:pPr>
        <w:suppressAutoHyphens w:val="0"/>
        <w:rPr>
          <w:rFonts w:ascii="Arial" w:hAnsi="Arial" w:cs="Arial"/>
          <w:noProof/>
          <w:sz w:val="22"/>
          <w:szCs w:val="22"/>
        </w:rPr>
      </w:pPr>
    </w:p>
    <w:p w14:paraId="5C160284" w14:textId="77777777" w:rsidR="00DA6891" w:rsidRDefault="00DA6891" w:rsidP="00513BAC">
      <w:pPr>
        <w:suppressAutoHyphens w:val="0"/>
        <w:rPr>
          <w:rFonts w:ascii="Arial" w:hAnsi="Arial" w:cs="Arial"/>
          <w:noProof/>
          <w:sz w:val="22"/>
          <w:szCs w:val="22"/>
        </w:rPr>
      </w:pPr>
    </w:p>
    <w:p w14:paraId="5B1470BE" w14:textId="77777777" w:rsidR="00DA6891" w:rsidRDefault="00DA6891" w:rsidP="00513BAC">
      <w:pPr>
        <w:suppressAutoHyphens w:val="0"/>
        <w:rPr>
          <w:rFonts w:ascii="Arial" w:hAnsi="Arial" w:cs="Arial"/>
          <w:noProof/>
          <w:sz w:val="22"/>
          <w:szCs w:val="22"/>
        </w:rPr>
      </w:pPr>
    </w:p>
    <w:p w14:paraId="4518A9F5" w14:textId="77777777" w:rsidR="00DA6891" w:rsidRDefault="00DA6891" w:rsidP="00513BAC">
      <w:pPr>
        <w:suppressAutoHyphens w:val="0"/>
        <w:rPr>
          <w:rFonts w:ascii="Arial" w:hAnsi="Arial" w:cs="Arial"/>
          <w:noProof/>
          <w:sz w:val="22"/>
          <w:szCs w:val="22"/>
        </w:rPr>
      </w:pPr>
    </w:p>
    <w:p w14:paraId="639EF1EA" w14:textId="77777777" w:rsidR="00DA6891" w:rsidRDefault="00DA6891" w:rsidP="00513BAC">
      <w:pPr>
        <w:suppressAutoHyphens w:val="0"/>
        <w:rPr>
          <w:rFonts w:ascii="Arial" w:hAnsi="Arial" w:cs="Arial"/>
          <w:noProof/>
          <w:sz w:val="22"/>
          <w:szCs w:val="22"/>
        </w:rPr>
      </w:pPr>
    </w:p>
    <w:p w14:paraId="7AACE799" w14:textId="77777777" w:rsidR="00DA6891" w:rsidRDefault="00DA6891" w:rsidP="00513BAC">
      <w:pPr>
        <w:suppressAutoHyphens w:val="0"/>
        <w:rPr>
          <w:rFonts w:ascii="Arial" w:hAnsi="Arial" w:cs="Arial"/>
          <w:noProof/>
          <w:sz w:val="22"/>
          <w:szCs w:val="22"/>
        </w:rPr>
      </w:pPr>
    </w:p>
    <w:p w14:paraId="1EC09C9D" w14:textId="77777777" w:rsidR="00DA6891" w:rsidRDefault="00DA6891" w:rsidP="00513BAC">
      <w:pPr>
        <w:suppressAutoHyphens w:val="0"/>
        <w:rPr>
          <w:rFonts w:ascii="Arial" w:hAnsi="Arial" w:cs="Arial"/>
          <w:noProof/>
          <w:sz w:val="22"/>
          <w:szCs w:val="22"/>
        </w:rPr>
      </w:pPr>
    </w:p>
    <w:p w14:paraId="14B65C7B" w14:textId="77777777" w:rsidR="00DA6891" w:rsidRDefault="00DA6891" w:rsidP="00513BAC">
      <w:pPr>
        <w:suppressAutoHyphens w:val="0"/>
        <w:rPr>
          <w:rFonts w:ascii="Arial" w:hAnsi="Arial" w:cs="Arial"/>
          <w:noProof/>
          <w:sz w:val="22"/>
          <w:szCs w:val="22"/>
        </w:rPr>
      </w:pPr>
    </w:p>
    <w:p w14:paraId="1D9CABAA" w14:textId="77777777" w:rsidR="00DA6891" w:rsidRDefault="00DA6891" w:rsidP="00513BAC">
      <w:pPr>
        <w:suppressAutoHyphens w:val="0"/>
        <w:rPr>
          <w:rFonts w:ascii="Arial" w:hAnsi="Arial" w:cs="Arial"/>
          <w:noProof/>
          <w:sz w:val="22"/>
          <w:szCs w:val="22"/>
        </w:rPr>
      </w:pPr>
    </w:p>
    <w:p w14:paraId="233F3BD3" w14:textId="42134A89" w:rsidR="00DA6891" w:rsidRDefault="00DA6891" w:rsidP="00513BAC">
      <w:pPr>
        <w:suppressAutoHyphens w:val="0"/>
        <w:rPr>
          <w:rFonts w:ascii="Arial" w:hAnsi="Arial" w:cs="Arial"/>
          <w:noProof/>
          <w:sz w:val="22"/>
          <w:szCs w:val="22"/>
        </w:rPr>
      </w:pPr>
    </w:p>
    <w:p w14:paraId="6E7D814E" w14:textId="77777777" w:rsidR="00DA6891" w:rsidRDefault="00DA6891" w:rsidP="00513BAC">
      <w:pPr>
        <w:suppressAutoHyphens w:val="0"/>
        <w:rPr>
          <w:rFonts w:ascii="Arial" w:hAnsi="Arial" w:cs="Arial"/>
          <w:noProof/>
          <w:sz w:val="22"/>
          <w:szCs w:val="22"/>
        </w:rPr>
      </w:pPr>
    </w:p>
    <w:p w14:paraId="4246383B" w14:textId="77777777" w:rsidR="00DA6891" w:rsidRDefault="00DA6891" w:rsidP="00513BAC">
      <w:pPr>
        <w:suppressAutoHyphens w:val="0"/>
        <w:rPr>
          <w:rFonts w:ascii="Arial" w:hAnsi="Arial" w:cs="Arial"/>
          <w:noProof/>
          <w:sz w:val="22"/>
          <w:szCs w:val="22"/>
        </w:rPr>
      </w:pPr>
    </w:p>
    <w:p w14:paraId="533FAE06" w14:textId="77777777" w:rsidR="00DA6891" w:rsidRDefault="00DA6891" w:rsidP="00513BAC">
      <w:pPr>
        <w:suppressAutoHyphens w:val="0"/>
        <w:rPr>
          <w:rFonts w:ascii="Arial" w:hAnsi="Arial" w:cs="Arial"/>
          <w:noProof/>
          <w:sz w:val="22"/>
          <w:szCs w:val="22"/>
        </w:rPr>
      </w:pPr>
    </w:p>
    <w:p w14:paraId="2BA8D380" w14:textId="77777777" w:rsidR="00DA6891" w:rsidRDefault="00DA6891" w:rsidP="00513BAC">
      <w:pPr>
        <w:suppressAutoHyphens w:val="0"/>
        <w:rPr>
          <w:rFonts w:ascii="Arial" w:hAnsi="Arial" w:cs="Arial"/>
          <w:noProof/>
          <w:sz w:val="22"/>
          <w:szCs w:val="22"/>
        </w:rPr>
      </w:pPr>
    </w:p>
    <w:p w14:paraId="02747DC2" w14:textId="77777777" w:rsidR="00AE0C38" w:rsidRDefault="00AE0C38" w:rsidP="00513BAC">
      <w:pPr>
        <w:suppressAutoHyphens w:val="0"/>
        <w:rPr>
          <w:rFonts w:ascii="Arial" w:hAnsi="Arial" w:cs="Arial"/>
          <w:noProof/>
          <w:sz w:val="22"/>
          <w:szCs w:val="22"/>
        </w:rPr>
      </w:pPr>
    </w:p>
    <w:p w14:paraId="44C40906" w14:textId="056BFF10" w:rsidR="00891EB1" w:rsidRPr="00891EB1" w:rsidRDefault="00DA6891" w:rsidP="00636D6E">
      <w:pPr>
        <w:pStyle w:val="ListParagraph"/>
        <w:numPr>
          <w:ilvl w:val="0"/>
          <w:numId w:val="15"/>
        </w:numPr>
        <w:suppressAutoHyphens w:val="0"/>
        <w:rPr>
          <w:rFonts w:ascii="Arial" w:hAnsi="Arial" w:cs="Arial"/>
          <w:sz w:val="22"/>
          <w:szCs w:val="22"/>
        </w:rPr>
      </w:pPr>
      <w:r w:rsidRPr="00891EB1">
        <w:rPr>
          <w:rFonts w:ascii="Arial" w:hAnsi="Arial" w:cs="Arial"/>
          <w:sz w:val="22"/>
          <w:szCs w:val="22"/>
        </w:rPr>
        <w:t xml:space="preserve">Sketch </w:t>
      </w:r>
      <w:r w:rsidR="00636D6E" w:rsidRPr="00636D6E">
        <w:rPr>
          <w:position w:val="-16"/>
        </w:rPr>
        <w:object w:dxaOrig="820" w:dyaOrig="440" w14:anchorId="49E82467">
          <v:shape id="_x0000_i1034" type="#_x0000_t75" style="width:40.8pt;height:22pt" o:ole="">
            <v:imagedata r:id="rId27" o:title=""/>
          </v:shape>
          <o:OLEObject Type="Embed" ProgID="Equation.DSMT4" ShapeID="_x0000_i1034" DrawAspect="Content" ObjectID="_1773117214" r:id="rId28"/>
        </w:object>
      </w:r>
      <w:r w:rsidRPr="00891EB1">
        <w:rPr>
          <w:rFonts w:ascii="Arial" w:hAnsi="Arial" w:cs="Arial"/>
          <w:sz w:val="22"/>
          <w:szCs w:val="22"/>
        </w:rPr>
        <w:t xml:space="preserve"> </w:t>
      </w:r>
      <w:r w:rsidR="00636D6E" w:rsidRPr="00891EB1">
        <w:rPr>
          <w:rFonts w:ascii="Arial" w:hAnsi="Arial" w:cs="Arial"/>
          <w:sz w:val="22"/>
          <w:szCs w:val="22"/>
        </w:rPr>
        <w:t>on the axes below.</w:t>
      </w: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891EB1" w:rsidRPr="00BD6CB4" w14:paraId="6B3BAA0B" w14:textId="77777777" w:rsidTr="00B70849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F9B132E" w14:textId="77777777" w:rsidR="00891EB1" w:rsidRPr="00323B31" w:rsidRDefault="00891EB1" w:rsidP="00B70849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c</w:t>
            </w:r>
          </w:p>
        </w:tc>
      </w:tr>
      <w:tr w:rsidR="00891EB1" w:rsidRPr="00BD6CB4" w14:paraId="30D47D39" w14:textId="77777777" w:rsidTr="00B70849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CCD2B56" w14:textId="77777777" w:rsidR="00891EB1" w:rsidRDefault="00891EB1" w:rsidP="00B7084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DDC1795" w14:textId="22803419" w:rsidR="00891EB1" w:rsidRDefault="00000000" w:rsidP="00B7084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ascii="Arial" w:hAnsi="Arial" w:cs="Arial"/>
                <w:noProof/>
                <w:sz w:val="22"/>
                <w:szCs w:val="22"/>
              </w:rPr>
              <w:object w:dxaOrig="1440" w:dyaOrig="1440" w14:anchorId="7A63632D">
                <v:shape id="_x0000_s1030" type="#_x0000_t75" style="position:absolute;margin-left:75.95pt;margin-top:4.35pt;width:285.85pt;height:266.45pt;z-index:251660288;mso-position-horizontal-relative:text;mso-position-vertical-relative:text">
                  <v:imagedata r:id="rId29" o:title=""/>
                </v:shape>
                <o:OLEObject Type="Embed" ProgID="FXDraw.Graphic" ShapeID="_x0000_s1030" DrawAspect="Content" ObjectID="_1773117233" r:id="rId30"/>
              </w:object>
            </w:r>
          </w:p>
          <w:p w14:paraId="1CC2E68B" w14:textId="77777777" w:rsidR="00891EB1" w:rsidRDefault="00891EB1" w:rsidP="00B7084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4B19273" w14:textId="77777777" w:rsidR="00891EB1" w:rsidRDefault="00891EB1" w:rsidP="00B7084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D697B7E" w14:textId="77777777" w:rsidR="00891EB1" w:rsidRDefault="00891EB1" w:rsidP="00B7084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63C2FA8" w14:textId="77777777" w:rsidR="00891EB1" w:rsidRDefault="00891EB1" w:rsidP="00B7084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41537D1" w14:textId="77777777" w:rsidR="00891EB1" w:rsidRDefault="00891EB1" w:rsidP="00B7084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2C09D82" w14:textId="77777777" w:rsidR="00891EB1" w:rsidRDefault="00891EB1" w:rsidP="00B7084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422F1BF" w14:textId="77777777" w:rsidR="00891EB1" w:rsidRDefault="00891EB1" w:rsidP="00B7084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56E3653" w14:textId="77777777" w:rsidR="00891EB1" w:rsidRDefault="00891EB1" w:rsidP="00B7084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89D1DA6" w14:textId="77777777" w:rsidR="00891EB1" w:rsidRDefault="00891EB1" w:rsidP="00B7084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08A74C8" w14:textId="77777777" w:rsidR="00891EB1" w:rsidRDefault="00891EB1" w:rsidP="00B7084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DB8CDF0" w14:textId="77777777" w:rsidR="00891EB1" w:rsidRDefault="00891EB1" w:rsidP="00B7084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8076940" w14:textId="77777777" w:rsidR="00891EB1" w:rsidRDefault="00891EB1" w:rsidP="00B7084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63F4BEA" w14:textId="77777777" w:rsidR="00891EB1" w:rsidRDefault="00891EB1" w:rsidP="00B7084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D31B4B9" w14:textId="77777777" w:rsidR="00891EB1" w:rsidRDefault="00891EB1" w:rsidP="00B7084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8297D4D" w14:textId="77777777" w:rsidR="00891EB1" w:rsidRDefault="00891EB1" w:rsidP="00B7084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BE71824" w14:textId="77777777" w:rsidR="00891EB1" w:rsidRDefault="00891EB1" w:rsidP="00B7084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6FCDB59" w14:textId="77777777" w:rsidR="00891EB1" w:rsidRDefault="00891EB1" w:rsidP="00B7084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B518EA7" w14:textId="70E2B422" w:rsidR="00891EB1" w:rsidRDefault="00891EB1" w:rsidP="00B7084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3791728" w14:textId="77777777" w:rsidR="00891EB1" w:rsidRDefault="00891EB1" w:rsidP="00B7084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6045F9A" w14:textId="77777777" w:rsidR="00891EB1" w:rsidRPr="00BD6CB4" w:rsidRDefault="00891EB1" w:rsidP="00B7084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891EB1" w:rsidRPr="00BD6CB4" w14:paraId="1885298B" w14:textId="77777777" w:rsidTr="00B70849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2D4CB39" w14:textId="77777777" w:rsidR="00891EB1" w:rsidRPr="00BD6CB4" w:rsidRDefault="00891EB1" w:rsidP="00B7084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="00891EB1" w:rsidRPr="00BD6CB4" w14:paraId="2BD59621" w14:textId="77777777" w:rsidTr="00B70849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797792F" w14:textId="6C4B49BB" w:rsidR="00891EB1" w:rsidRPr="00BD6CB4" w:rsidRDefault="00891EB1" w:rsidP="00B7084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746164">
              <w:t>uses reflection of left side or original</w:t>
            </w:r>
          </w:p>
          <w:p w14:paraId="1910E90D" w14:textId="2AD6C4F3" w:rsidR="00891EB1" w:rsidRPr="00BD6CB4" w:rsidRDefault="00891EB1" w:rsidP="00B7084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746164">
              <w:t>shape</w:t>
            </w:r>
          </w:p>
          <w:p w14:paraId="2016F584" w14:textId="176C682C" w:rsidR="00891EB1" w:rsidRPr="00891EB1" w:rsidRDefault="00891EB1" w:rsidP="00B7084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 </w:t>
            </w:r>
            <w:r w:rsidR="00746164">
              <w:t>correct x &amp; y intercepts</w:t>
            </w:r>
          </w:p>
        </w:tc>
      </w:tr>
    </w:tbl>
    <w:p w14:paraId="40A81AB2" w14:textId="342D312B" w:rsidR="00636D6E" w:rsidRPr="00636D6E" w:rsidRDefault="00636D6E" w:rsidP="00636D6E">
      <w:pPr>
        <w:suppressAutoHyphens w:val="0"/>
        <w:rPr>
          <w:rFonts w:ascii="Arial" w:hAnsi="Arial" w:cs="Arial"/>
          <w:sz w:val="22"/>
          <w:szCs w:val="22"/>
        </w:rPr>
      </w:pPr>
    </w:p>
    <w:p w14:paraId="56AB0FB0" w14:textId="6B12F545" w:rsidR="00636D6E" w:rsidRPr="00F415BD" w:rsidRDefault="00636D6E" w:rsidP="00F415BD">
      <w:pPr>
        <w:pStyle w:val="ListParagraph"/>
        <w:numPr>
          <w:ilvl w:val="0"/>
          <w:numId w:val="15"/>
        </w:numPr>
        <w:suppressAutoHyphens w:val="0"/>
        <w:rPr>
          <w:rFonts w:ascii="Arial" w:hAnsi="Arial" w:cs="Arial"/>
          <w:sz w:val="22"/>
          <w:szCs w:val="22"/>
        </w:rPr>
      </w:pPr>
      <w:r w:rsidRPr="00F415BD">
        <w:rPr>
          <w:rFonts w:ascii="Arial" w:hAnsi="Arial" w:cs="Arial"/>
          <w:sz w:val="22"/>
          <w:szCs w:val="22"/>
        </w:rPr>
        <w:t xml:space="preserve">Sketch </w:t>
      </w:r>
      <w:r w:rsidR="00E178BC" w:rsidRPr="00E178BC">
        <w:rPr>
          <w:position w:val="-32"/>
        </w:rPr>
        <w:object w:dxaOrig="620" w:dyaOrig="700" w14:anchorId="775FD4D0">
          <v:shape id="_x0000_i1036" type="#_x0000_t75" style="width:31.2pt;height:34.75pt" o:ole="">
            <v:imagedata r:id="rId31" o:title=""/>
          </v:shape>
          <o:OLEObject Type="Embed" ProgID="Equation.DSMT4" ShapeID="_x0000_i1036" DrawAspect="Content" ObjectID="_1773117215" r:id="rId32"/>
        </w:object>
      </w:r>
      <w:r w:rsidRPr="00F415BD">
        <w:rPr>
          <w:rFonts w:ascii="Arial" w:hAnsi="Arial" w:cs="Arial"/>
          <w:sz w:val="22"/>
          <w:szCs w:val="22"/>
        </w:rPr>
        <w:t xml:space="preserve"> </w:t>
      </w:r>
      <w:r w:rsidR="00E178BC" w:rsidRPr="00F415BD">
        <w:rPr>
          <w:rFonts w:ascii="Arial" w:hAnsi="Arial" w:cs="Arial"/>
          <w:sz w:val="22"/>
          <w:szCs w:val="22"/>
        </w:rPr>
        <w:t>on the axes below.</w:t>
      </w: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F415BD" w:rsidRPr="00BD6CB4" w14:paraId="4854BFCF" w14:textId="77777777" w:rsidTr="00B70849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3E8781D" w14:textId="77777777" w:rsidR="00F415BD" w:rsidRPr="00323B31" w:rsidRDefault="00F415BD" w:rsidP="00B70849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c</w:t>
            </w:r>
          </w:p>
        </w:tc>
      </w:tr>
      <w:tr w:rsidR="00F415BD" w:rsidRPr="00BD6CB4" w14:paraId="2566F639" w14:textId="77777777" w:rsidTr="00B70849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64F48C7" w14:textId="515855F2" w:rsidR="00F415BD" w:rsidRDefault="00000000" w:rsidP="00B7084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ascii="Arial" w:hAnsi="Arial" w:cs="Arial"/>
                <w:noProof/>
                <w:sz w:val="22"/>
                <w:szCs w:val="22"/>
              </w:rPr>
              <w:object w:dxaOrig="1440" w:dyaOrig="1440" w14:anchorId="7A63632D">
                <v:shape id="_x0000_s1031" type="#_x0000_t75" style="position:absolute;margin-left:58.75pt;margin-top:1.9pt;width:286.1pt;height:266.95pt;z-index:251661312;mso-position-horizontal-relative:text;mso-position-vertical-relative:text">
                  <v:imagedata r:id="rId33" o:title=""/>
                </v:shape>
                <o:OLEObject Type="Embed" ProgID="FXDraw.Graphic" ShapeID="_x0000_s1031" DrawAspect="Content" ObjectID="_1773117234" r:id="rId34"/>
              </w:object>
            </w:r>
          </w:p>
          <w:p w14:paraId="5AA7FFAA" w14:textId="77777777" w:rsidR="00F415BD" w:rsidRDefault="00F415BD" w:rsidP="00B7084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A0802E2" w14:textId="77777777" w:rsidR="00F415BD" w:rsidRDefault="00F415BD" w:rsidP="00B7084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AF103CD" w14:textId="77777777" w:rsidR="00F415BD" w:rsidRDefault="00F415BD" w:rsidP="00B7084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9CDFCFA" w14:textId="77777777" w:rsidR="00F415BD" w:rsidRDefault="00F415BD" w:rsidP="00B7084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BE94A07" w14:textId="77777777" w:rsidR="00F415BD" w:rsidRDefault="00F415BD" w:rsidP="00B7084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97E1BC5" w14:textId="77777777" w:rsidR="00F415BD" w:rsidRDefault="00F415BD" w:rsidP="00B7084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2CFE884" w14:textId="77777777" w:rsidR="00F415BD" w:rsidRDefault="00F415BD" w:rsidP="00B7084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DCF101D" w14:textId="77777777" w:rsidR="00F415BD" w:rsidRDefault="00F415BD" w:rsidP="00B7084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CEC1F7E" w14:textId="77777777" w:rsidR="00F415BD" w:rsidRDefault="00F415BD" w:rsidP="00B7084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D9BF071" w14:textId="77777777" w:rsidR="00F415BD" w:rsidRDefault="00F415BD" w:rsidP="00B7084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F9DDC84" w14:textId="77777777" w:rsidR="00F415BD" w:rsidRDefault="00F415BD" w:rsidP="00B7084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403CB8F" w14:textId="77777777" w:rsidR="00F415BD" w:rsidRDefault="00F415BD" w:rsidP="00B7084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32B05C7" w14:textId="77777777" w:rsidR="00F415BD" w:rsidRDefault="00F415BD" w:rsidP="00B7084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4C6EA3F" w14:textId="77777777" w:rsidR="00F415BD" w:rsidRDefault="00F415BD" w:rsidP="00B7084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15E568E" w14:textId="77777777" w:rsidR="00F415BD" w:rsidRDefault="00F415BD" w:rsidP="00B7084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8663C60" w14:textId="77777777" w:rsidR="00F415BD" w:rsidRDefault="00F415BD" w:rsidP="00B7084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F924372" w14:textId="77777777" w:rsidR="00F415BD" w:rsidRDefault="00F415BD" w:rsidP="00B7084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063880C" w14:textId="77777777" w:rsidR="00F415BD" w:rsidRPr="00BD6CB4" w:rsidRDefault="00F415BD" w:rsidP="00B7084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F415BD" w:rsidRPr="00BD6CB4" w14:paraId="0842FCE9" w14:textId="77777777" w:rsidTr="00B70849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A00B595" w14:textId="77777777" w:rsidR="00F415BD" w:rsidRPr="00BD6CB4" w:rsidRDefault="00F415BD" w:rsidP="00B7084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lastRenderedPageBreak/>
              <w:t>Specific behaviours</w:t>
            </w:r>
          </w:p>
        </w:tc>
      </w:tr>
      <w:tr w:rsidR="00F415BD" w:rsidRPr="00BD6CB4" w14:paraId="3051A470" w14:textId="77777777" w:rsidTr="00B70849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CED19CA" w14:textId="240EA44F" w:rsidR="00F415BD" w:rsidRPr="00BD6CB4" w:rsidRDefault="00F415BD" w:rsidP="00B7084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="00AD70BF">
              <w:t xml:space="preserve"> vertical and horizontal</w:t>
            </w:r>
            <w:r w:rsidRPr="00BD6CB4">
              <w:t xml:space="preserve"> </w:t>
            </w:r>
            <w:r>
              <w:t>asymptotes</w:t>
            </w:r>
          </w:p>
          <w:p w14:paraId="7F031520" w14:textId="62184F9E" w:rsidR="00F415BD" w:rsidRPr="00BD6CB4" w:rsidRDefault="00F415BD" w:rsidP="00B7084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2D42F4">
              <w:t>approx. y intercept</w:t>
            </w:r>
          </w:p>
          <w:p w14:paraId="344E560D" w14:textId="40FAF2E9" w:rsidR="00F415BD" w:rsidRDefault="00F415BD" w:rsidP="00B7084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2D42F4">
              <w:t>shape in all 3 sections</w:t>
            </w:r>
          </w:p>
          <w:p w14:paraId="3C47FA14" w14:textId="6A9E0D97" w:rsidR="00F415BD" w:rsidRPr="00BD6CB4" w:rsidRDefault="00F415BD" w:rsidP="00B7084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462BC29E" w14:textId="69441FD4" w:rsidR="00636D6E" w:rsidRDefault="00636D6E" w:rsidP="00513BAC">
      <w:pPr>
        <w:suppressAutoHyphens w:val="0"/>
        <w:rPr>
          <w:rFonts w:ascii="Arial" w:hAnsi="Arial" w:cs="Arial"/>
          <w:sz w:val="22"/>
          <w:szCs w:val="22"/>
        </w:rPr>
      </w:pPr>
    </w:p>
    <w:p w14:paraId="09226584" w14:textId="655DC325" w:rsidR="00636D6E" w:rsidRDefault="00636D6E" w:rsidP="00513BAC">
      <w:pPr>
        <w:suppressAutoHyphens w:val="0"/>
        <w:rPr>
          <w:rFonts w:ascii="Arial" w:hAnsi="Arial" w:cs="Arial"/>
          <w:sz w:val="22"/>
          <w:szCs w:val="22"/>
        </w:rPr>
      </w:pPr>
    </w:p>
    <w:p w14:paraId="14AC6011" w14:textId="625D1F02" w:rsidR="00115D16" w:rsidRDefault="00386C15" w:rsidP="00DA6891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</w:t>
      </w:r>
      <w:r w:rsidR="00F64F57">
        <w:rPr>
          <w:rFonts w:ascii="Arial" w:hAnsi="Arial" w:cs="Arial"/>
          <w:sz w:val="22"/>
          <w:szCs w:val="22"/>
        </w:rPr>
        <w:t>4</w:t>
      </w:r>
      <w:r>
        <w:rPr>
          <w:rFonts w:ascii="Arial" w:hAnsi="Arial" w:cs="Arial"/>
          <w:sz w:val="22"/>
          <w:szCs w:val="22"/>
        </w:rPr>
        <w:t xml:space="preserve"> (</w:t>
      </w:r>
      <w:r w:rsidR="00B00945">
        <w:rPr>
          <w:rFonts w:ascii="Arial" w:hAnsi="Arial" w:cs="Arial"/>
          <w:sz w:val="22"/>
          <w:szCs w:val="22"/>
        </w:rPr>
        <w:t>2, 3, 1 &amp; 3 =</w:t>
      </w:r>
      <w:r w:rsidR="008A3803">
        <w:rPr>
          <w:rFonts w:ascii="Arial" w:hAnsi="Arial" w:cs="Arial"/>
          <w:sz w:val="22"/>
          <w:szCs w:val="22"/>
        </w:rPr>
        <w:t>9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5E1C96F3" w14:textId="77777777" w:rsidR="009B7760" w:rsidRDefault="009B7760" w:rsidP="00DA6891">
      <w:pPr>
        <w:suppressAutoHyphens w:val="0"/>
        <w:rPr>
          <w:rFonts w:ascii="Arial" w:hAnsi="Arial" w:cs="Arial"/>
          <w:sz w:val="22"/>
          <w:szCs w:val="22"/>
        </w:rPr>
      </w:pPr>
    </w:p>
    <w:p w14:paraId="384462B2" w14:textId="349C3935" w:rsidR="00264494" w:rsidRDefault="004C0A29" w:rsidP="00DA6891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</w:t>
      </w:r>
      <w:r w:rsidR="00436F08" w:rsidRPr="004C0A29">
        <w:rPr>
          <w:rFonts w:ascii="Arial" w:hAnsi="Arial" w:cs="Arial"/>
          <w:position w:val="-10"/>
          <w:sz w:val="22"/>
          <w:szCs w:val="22"/>
        </w:rPr>
        <w:object w:dxaOrig="2060" w:dyaOrig="360" w14:anchorId="4E08FFDF">
          <v:shape id="_x0000_i1038" type="#_x0000_t75" style="width:103.2pt;height:18.1pt" o:ole="">
            <v:imagedata r:id="rId35" o:title=""/>
          </v:shape>
          <o:OLEObject Type="Embed" ProgID="Equation.DSMT4" ShapeID="_x0000_i1038" DrawAspect="Content" ObjectID="_1773117216" r:id="rId36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436F08">
        <w:rPr>
          <w:rFonts w:ascii="Arial" w:hAnsi="Arial" w:cs="Arial"/>
          <w:sz w:val="22"/>
          <w:szCs w:val="22"/>
        </w:rPr>
        <w:t xml:space="preserve">for </w:t>
      </w:r>
      <w:r w:rsidR="00436F08" w:rsidRPr="00436F08">
        <w:rPr>
          <w:rFonts w:ascii="Arial" w:hAnsi="Arial" w:cs="Arial"/>
          <w:position w:val="-6"/>
          <w:sz w:val="22"/>
          <w:szCs w:val="22"/>
        </w:rPr>
        <w:object w:dxaOrig="560" w:dyaOrig="279" w14:anchorId="028508CB">
          <v:shape id="_x0000_i1039" type="#_x0000_t75" style="width:28pt;height:13.5pt" o:ole="">
            <v:imagedata r:id="rId37" o:title=""/>
          </v:shape>
          <o:OLEObject Type="Embed" ProgID="Equation.DSMT4" ShapeID="_x0000_i1039" DrawAspect="Content" ObjectID="_1773117217" r:id="rId38"/>
        </w:object>
      </w:r>
      <w:r w:rsidR="00436F08">
        <w:rPr>
          <w:rFonts w:ascii="Arial" w:hAnsi="Arial" w:cs="Arial"/>
          <w:sz w:val="22"/>
          <w:szCs w:val="22"/>
        </w:rPr>
        <w:t xml:space="preserve"> which is plotted below.</w:t>
      </w:r>
    </w:p>
    <w:p w14:paraId="628F5A3F" w14:textId="77777777" w:rsidR="00007EB5" w:rsidRDefault="00007EB5" w:rsidP="00DA6891">
      <w:pPr>
        <w:suppressAutoHyphens w:val="0"/>
        <w:rPr>
          <w:rFonts w:ascii="Arial" w:hAnsi="Arial" w:cs="Arial"/>
          <w:sz w:val="22"/>
          <w:szCs w:val="22"/>
        </w:rPr>
      </w:pPr>
    </w:p>
    <w:p w14:paraId="2367AD44" w14:textId="77777777" w:rsidR="00007EB5" w:rsidRDefault="00007EB5" w:rsidP="00DA6891">
      <w:pPr>
        <w:suppressAutoHyphens w:val="0"/>
        <w:rPr>
          <w:rFonts w:ascii="Arial" w:hAnsi="Arial" w:cs="Arial"/>
          <w:sz w:val="22"/>
          <w:szCs w:val="22"/>
        </w:rPr>
      </w:pPr>
    </w:p>
    <w:p w14:paraId="353496C8" w14:textId="3EBFEF75" w:rsidR="00436F08" w:rsidRDefault="00007EB5" w:rsidP="00007EB5">
      <w:pPr>
        <w:pStyle w:val="ListParagraph"/>
        <w:numPr>
          <w:ilvl w:val="0"/>
          <w:numId w:val="17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Ske</w:t>
      </w:r>
      <w:r w:rsidR="00493BD1">
        <w:rPr>
          <w:rFonts w:ascii="Arial" w:hAnsi="Arial" w:cs="Arial"/>
          <w:sz w:val="22"/>
          <w:szCs w:val="22"/>
        </w:rPr>
        <w:t xml:space="preserve">tch </w:t>
      </w:r>
      <w:r w:rsidR="00493BD1" w:rsidRPr="00493BD1">
        <w:rPr>
          <w:rFonts w:ascii="Arial" w:hAnsi="Arial" w:cs="Arial"/>
          <w:position w:val="-10"/>
          <w:sz w:val="22"/>
          <w:szCs w:val="22"/>
        </w:rPr>
        <w:object w:dxaOrig="680" w:dyaOrig="360" w14:anchorId="5986AEFA">
          <v:shape id="_x0000_i1040" type="#_x0000_t75" style="width:34.4pt;height:18.1pt" o:ole="">
            <v:imagedata r:id="rId39" o:title=""/>
          </v:shape>
          <o:OLEObject Type="Embed" ProgID="Equation.DSMT4" ShapeID="_x0000_i1040" DrawAspect="Content" ObjectID="_1773117218" r:id="rId40"/>
        </w:object>
      </w:r>
      <w:r w:rsidR="00493BD1">
        <w:rPr>
          <w:rFonts w:ascii="Arial" w:hAnsi="Arial" w:cs="Arial"/>
          <w:sz w:val="22"/>
          <w:szCs w:val="22"/>
        </w:rPr>
        <w:t xml:space="preserve"> on the axes above.</w:t>
      </w:r>
    </w:p>
    <w:p w14:paraId="4FFA56C7" w14:textId="77777777" w:rsidR="004A039C" w:rsidRDefault="004A039C" w:rsidP="004A039C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495E51" w:rsidRPr="00BD6CB4" w14:paraId="6C1AE7D4" w14:textId="77777777" w:rsidTr="00A36400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7E15F8A" w14:textId="77777777" w:rsidR="00495E51" w:rsidRPr="00323B31" w:rsidRDefault="00495E51" w:rsidP="00A36400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c</w:t>
            </w:r>
          </w:p>
        </w:tc>
      </w:tr>
      <w:tr w:rsidR="00495E51" w:rsidRPr="00BD6CB4" w14:paraId="5CA5B69B" w14:textId="77777777" w:rsidTr="00A3640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F3CA0C8" w14:textId="1644E068" w:rsidR="00495E51" w:rsidRDefault="00495E51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3F100BC" w14:textId="5A5940B9" w:rsidR="00495E51" w:rsidRDefault="00000000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noProof/>
                <w:szCs w:val="22"/>
                <w:lang w:val="en-US"/>
              </w:rPr>
              <w:object w:dxaOrig="1440" w:dyaOrig="1440" w14:anchorId="53B1BA0C">
                <v:shape id="_x0000_s1069" type="#_x0000_t75" style="position:absolute;margin-left:46.35pt;margin-top:8.9pt;width:273.25pt;height:254.5pt;z-index:251664384;mso-position-horizontal-relative:text;mso-position-vertical-relative:text">
                  <v:imagedata r:id="rId41" o:title=""/>
                </v:shape>
                <o:OLEObject Type="Embed" ProgID="FXDraw.Graphic" ShapeID="_x0000_s1069" DrawAspect="Content" ObjectID="_1773117235" r:id="rId42"/>
              </w:object>
            </w:r>
          </w:p>
          <w:p w14:paraId="3FB5EB3D" w14:textId="77777777" w:rsidR="00495E51" w:rsidRDefault="00495E51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EBCFF1B" w14:textId="77777777" w:rsidR="00495E51" w:rsidRDefault="00495E51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EDCAF65" w14:textId="77777777" w:rsidR="008E590C" w:rsidRDefault="008E590C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1ED6B74" w14:textId="77777777" w:rsidR="008E590C" w:rsidRDefault="008E590C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288BEA7" w14:textId="77777777" w:rsidR="008E590C" w:rsidRDefault="008E590C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1770DE5" w14:textId="77777777" w:rsidR="008E590C" w:rsidRDefault="008E590C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A7C85E1" w14:textId="09F014C3" w:rsidR="008E590C" w:rsidRDefault="008E590C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D886B79" w14:textId="77777777" w:rsidR="008E590C" w:rsidRDefault="008E590C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A5F3A90" w14:textId="77777777" w:rsidR="008E590C" w:rsidRDefault="008E590C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1084A15" w14:textId="77777777" w:rsidR="008E590C" w:rsidRDefault="008E590C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417A854" w14:textId="77777777" w:rsidR="008E590C" w:rsidRDefault="008E590C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BFE15FC" w14:textId="77777777" w:rsidR="008E590C" w:rsidRDefault="008E590C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C44BCB1" w14:textId="77777777" w:rsidR="008E590C" w:rsidRDefault="008E590C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AA7D618" w14:textId="77777777" w:rsidR="008E590C" w:rsidRDefault="008E590C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54D8746" w14:textId="77777777" w:rsidR="008E590C" w:rsidRDefault="008E590C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5FDA5A8" w14:textId="77777777" w:rsidR="008E590C" w:rsidRDefault="008E590C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ECE7833" w14:textId="77777777" w:rsidR="008E590C" w:rsidRDefault="008E590C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55C0A25" w14:textId="77777777" w:rsidR="008E590C" w:rsidRDefault="008E590C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A6A26D4" w14:textId="77777777" w:rsidR="008E590C" w:rsidRDefault="008E590C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10E4CD1" w14:textId="77777777" w:rsidR="008E590C" w:rsidRPr="00BD6CB4" w:rsidRDefault="008E590C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495E51" w:rsidRPr="00BD6CB4" w14:paraId="32B960CE" w14:textId="77777777" w:rsidTr="00A3640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C5B397D" w14:textId="77777777" w:rsidR="00495E51" w:rsidRPr="00BD6CB4" w:rsidRDefault="00495E51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="00495E51" w:rsidRPr="00BD6CB4" w14:paraId="3D295D18" w14:textId="77777777" w:rsidTr="00A3640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CC38400" w14:textId="56D6EEDA" w:rsidR="00495E51" w:rsidRPr="00BD6CB4" w:rsidRDefault="00495E51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EF29A5">
              <w:t xml:space="preserve">contains endpoint </w:t>
            </w:r>
            <w:r w:rsidR="00C90A0D">
              <w:t>(1,2)</w:t>
            </w:r>
          </w:p>
          <w:p w14:paraId="4A78EBAF" w14:textId="77777777" w:rsidR="00495E51" w:rsidRDefault="00495E51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C90A0D">
              <w:t>appears reflected in line y=x</w:t>
            </w:r>
          </w:p>
          <w:p w14:paraId="4996E704" w14:textId="51CCEABA" w:rsidR="00B62347" w:rsidRPr="00EF29A5" w:rsidRDefault="00B62347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</w:tbl>
    <w:p w14:paraId="753EFC56" w14:textId="3727AB3F" w:rsidR="004A039C" w:rsidRDefault="004A039C" w:rsidP="004A039C">
      <w:pPr>
        <w:suppressAutoHyphens w:val="0"/>
        <w:rPr>
          <w:rFonts w:ascii="Arial" w:hAnsi="Arial" w:cs="Arial"/>
          <w:sz w:val="22"/>
          <w:szCs w:val="22"/>
        </w:rPr>
      </w:pPr>
    </w:p>
    <w:p w14:paraId="5ED0ED7C" w14:textId="77777777" w:rsidR="004A039C" w:rsidRPr="004A039C" w:rsidRDefault="004A039C" w:rsidP="004A039C">
      <w:pPr>
        <w:suppressAutoHyphens w:val="0"/>
        <w:rPr>
          <w:rFonts w:ascii="Arial" w:hAnsi="Arial" w:cs="Arial"/>
          <w:sz w:val="22"/>
          <w:szCs w:val="22"/>
        </w:rPr>
      </w:pPr>
    </w:p>
    <w:p w14:paraId="3F42D4BF" w14:textId="40B518E3" w:rsidR="00493BD1" w:rsidRDefault="006D4DD9" w:rsidP="00007EB5">
      <w:pPr>
        <w:pStyle w:val="ListParagraph"/>
        <w:numPr>
          <w:ilvl w:val="0"/>
          <w:numId w:val="17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rule for </w:t>
      </w:r>
      <w:r w:rsidRPr="00493BD1">
        <w:rPr>
          <w:rFonts w:ascii="Arial" w:hAnsi="Arial" w:cs="Arial"/>
          <w:position w:val="-10"/>
          <w:sz w:val="22"/>
          <w:szCs w:val="22"/>
        </w:rPr>
        <w:object w:dxaOrig="680" w:dyaOrig="360" w14:anchorId="498F34D3">
          <v:shape id="_x0000_i1042" type="#_x0000_t75" style="width:34.4pt;height:18.1pt" o:ole="">
            <v:imagedata r:id="rId39" o:title=""/>
          </v:shape>
          <o:OLEObject Type="Embed" ProgID="Equation.DSMT4" ShapeID="_x0000_i1042" DrawAspect="Content" ObjectID="_1773117219" r:id="rId43"/>
        </w:object>
      </w:r>
      <w:r>
        <w:rPr>
          <w:rFonts w:ascii="Arial" w:hAnsi="Arial" w:cs="Arial"/>
          <w:sz w:val="22"/>
          <w:szCs w:val="22"/>
        </w:rPr>
        <w:t>showing full working and the domain.</w:t>
      </w:r>
      <w:r w:rsidR="000219B0">
        <w:rPr>
          <w:rFonts w:ascii="Arial" w:hAnsi="Arial" w:cs="Arial"/>
          <w:sz w:val="22"/>
          <w:szCs w:val="22"/>
        </w:rPr>
        <w:t>(Simplify)</w:t>
      </w:r>
    </w:p>
    <w:p w14:paraId="585ACC31" w14:textId="77777777" w:rsidR="004A039C" w:rsidRPr="004A039C" w:rsidRDefault="004A039C" w:rsidP="004A039C">
      <w:pPr>
        <w:pStyle w:val="ListParagraph"/>
        <w:rPr>
          <w:rFonts w:ascii="Arial" w:hAnsi="Arial" w:cs="Arial"/>
          <w:sz w:val="22"/>
          <w:szCs w:val="22"/>
        </w:rPr>
      </w:pPr>
    </w:p>
    <w:p w14:paraId="4233CD61" w14:textId="77777777" w:rsidR="004A039C" w:rsidRDefault="004A039C" w:rsidP="004A039C">
      <w:pPr>
        <w:suppressAutoHyphens w:val="0"/>
        <w:rPr>
          <w:rFonts w:ascii="Arial" w:hAnsi="Arial" w:cs="Arial"/>
          <w:sz w:val="22"/>
          <w:szCs w:val="22"/>
        </w:rPr>
      </w:pPr>
    </w:p>
    <w:p w14:paraId="5F9E0E1E" w14:textId="77777777" w:rsidR="004A039C" w:rsidRDefault="004A039C" w:rsidP="004A039C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495E51" w:rsidRPr="00BD6CB4" w14:paraId="3320EFC6" w14:textId="77777777" w:rsidTr="00A36400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ECE15A4" w14:textId="77777777" w:rsidR="00495E51" w:rsidRPr="00323B31" w:rsidRDefault="00495E51" w:rsidP="00A36400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c</w:t>
            </w:r>
          </w:p>
        </w:tc>
      </w:tr>
      <w:tr w:rsidR="00495E51" w:rsidRPr="00BD6CB4" w14:paraId="45E5FD54" w14:textId="77777777" w:rsidTr="00A3640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19B4571" w14:textId="35DC8368" w:rsidR="00495E51" w:rsidRDefault="00FE085A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62347">
              <w:rPr>
                <w:rFonts w:cs="Arial"/>
                <w:position w:val="-4"/>
                <w:szCs w:val="22"/>
                <w:lang w:val="en-US"/>
              </w:rPr>
              <w:object w:dxaOrig="180" w:dyaOrig="279" w14:anchorId="2DD853F2">
                <v:shape id="_x0000_i1043" type="#_x0000_t75" style="width:9.2pt;height:13.5pt" o:ole="">
                  <v:imagedata r:id="rId44" o:title=""/>
                </v:shape>
                <o:OLEObject Type="Embed" ProgID="Equation.DSMT4" ShapeID="_x0000_i1043" DrawAspect="Content" ObjectID="_1773117220" r:id="rId45"/>
              </w:object>
            </w:r>
            <w:r w:rsidR="00B62347">
              <w:rPr>
                <w:rFonts w:cs="Arial"/>
                <w:szCs w:val="22"/>
                <w:lang w:val="en-US"/>
              </w:rPr>
              <w:t xml:space="preserve"> </w:t>
            </w:r>
            <w:r w:rsidR="000219B0" w:rsidRPr="00D96687">
              <w:rPr>
                <w:rFonts w:cs="Arial"/>
                <w:position w:val="-104"/>
                <w:szCs w:val="22"/>
                <w:lang w:val="en-US"/>
              </w:rPr>
              <w:object w:dxaOrig="2740" w:dyaOrig="2200" w14:anchorId="24840C32">
                <v:shape id="_x0000_i1044" type="#_x0000_t75" style="width:136.9pt;height:109.6pt" o:ole="">
                  <v:imagedata r:id="rId46" o:title=""/>
                </v:shape>
                <o:OLEObject Type="Embed" ProgID="Equation.DSMT4" ShapeID="_x0000_i1044" DrawAspect="Content" ObjectID="_1773117221" r:id="rId47"/>
              </w:object>
            </w:r>
            <w:r w:rsidR="007207EB">
              <w:rPr>
                <w:rFonts w:cs="Arial"/>
                <w:szCs w:val="22"/>
                <w:lang w:val="en-US"/>
              </w:rPr>
              <w:t xml:space="preserve"> </w:t>
            </w:r>
          </w:p>
          <w:p w14:paraId="0CC3B09C" w14:textId="77777777" w:rsidR="00495E51" w:rsidRDefault="00495E51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A5AF8C2" w14:textId="77777777" w:rsidR="00495E51" w:rsidRDefault="00495E51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F060B23" w14:textId="77777777" w:rsidR="00495E51" w:rsidRPr="00BD6CB4" w:rsidRDefault="00495E51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495E51" w:rsidRPr="00BD6CB4" w14:paraId="2B8E1BA3" w14:textId="77777777" w:rsidTr="00A3640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3346186" w14:textId="77777777" w:rsidR="00495E51" w:rsidRPr="00BD6CB4" w:rsidRDefault="00495E51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="00495E51" w:rsidRPr="00BD6CB4" w14:paraId="7CA682F7" w14:textId="77777777" w:rsidTr="00A3640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5C6FA69" w14:textId="632ED9CC" w:rsidR="00495E51" w:rsidRPr="00BD6CB4" w:rsidRDefault="00495E51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954CFF">
              <w:t>swaps x and y</w:t>
            </w:r>
          </w:p>
          <w:p w14:paraId="3D81387B" w14:textId="7B0C1420" w:rsidR="00495E51" w:rsidRPr="00BD6CB4" w:rsidRDefault="00495E51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954CFF">
              <w:t>solves for y with reasoning</w:t>
            </w:r>
          </w:p>
          <w:p w14:paraId="21609237" w14:textId="4980D9E6" w:rsidR="00495E51" w:rsidRDefault="00495E51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954CFF">
              <w:t>uses minus in rule and states domain</w:t>
            </w:r>
          </w:p>
          <w:p w14:paraId="10D5FF0E" w14:textId="74C7447E" w:rsidR="00495E51" w:rsidRPr="00BD6CB4" w:rsidRDefault="00495E51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4A844DBE" w14:textId="4757A725" w:rsidR="004A039C" w:rsidRDefault="004A039C" w:rsidP="004A039C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4 cont-</w:t>
      </w:r>
    </w:p>
    <w:p w14:paraId="36D81CA7" w14:textId="498094A0" w:rsidR="004A039C" w:rsidRDefault="004A039C" w:rsidP="004A039C">
      <w:pPr>
        <w:pStyle w:val="ListParagraph"/>
        <w:numPr>
          <w:ilvl w:val="0"/>
          <w:numId w:val="17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</w:t>
      </w:r>
      <w:r w:rsidR="00947DAC" w:rsidRPr="004A039C">
        <w:rPr>
          <w:rFonts w:ascii="Arial" w:hAnsi="Arial" w:cs="Arial"/>
          <w:position w:val="-10"/>
          <w:sz w:val="22"/>
          <w:szCs w:val="22"/>
        </w:rPr>
        <w:object w:dxaOrig="999" w:dyaOrig="360" w14:anchorId="235BC803">
          <v:shape id="_x0000_i1045" type="#_x0000_t75" style="width:50pt;height:18.1pt" o:ole="">
            <v:imagedata r:id="rId48" o:title=""/>
          </v:shape>
          <o:OLEObject Type="Embed" ProgID="Equation.DSMT4" ShapeID="_x0000_i1045" DrawAspect="Content" ObjectID="_1773117222" r:id="rId49"/>
        </w:object>
      </w:r>
      <w:r w:rsidR="00947DAC">
        <w:rPr>
          <w:rFonts w:ascii="Arial" w:hAnsi="Arial" w:cs="Arial"/>
          <w:sz w:val="22"/>
          <w:szCs w:val="22"/>
        </w:rPr>
        <w:t>.</w:t>
      </w:r>
    </w:p>
    <w:p w14:paraId="01024F0A" w14:textId="77777777" w:rsidR="00947DAC" w:rsidRDefault="00947DAC" w:rsidP="00947DAC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495E51" w:rsidRPr="00BD6CB4" w14:paraId="1E7F1A93" w14:textId="77777777" w:rsidTr="00A36400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4077E25" w14:textId="77777777" w:rsidR="00495E51" w:rsidRPr="00323B31" w:rsidRDefault="00495E51" w:rsidP="00A36400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c</w:t>
            </w:r>
          </w:p>
        </w:tc>
      </w:tr>
      <w:tr w:rsidR="00495E51" w:rsidRPr="00BD6CB4" w14:paraId="1EBB9E87" w14:textId="77777777" w:rsidTr="00A3640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D2B37AC" w14:textId="77777777" w:rsidR="00495E51" w:rsidRDefault="00495E51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E0372C9" w14:textId="145220EF" w:rsidR="00495E51" w:rsidRDefault="00F70249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4A039C">
              <w:rPr>
                <w:rFonts w:ascii="Arial" w:hAnsi="Arial" w:cs="Arial"/>
                <w:position w:val="-10"/>
                <w:sz w:val="22"/>
                <w:szCs w:val="22"/>
              </w:rPr>
              <w:object w:dxaOrig="1359" w:dyaOrig="360" w14:anchorId="3E74E9AE">
                <v:shape id="_x0000_i1046" type="#_x0000_t75" style="width:68.1pt;height:18.1pt" o:ole="">
                  <v:imagedata r:id="rId50" o:title=""/>
                </v:shape>
                <o:OLEObject Type="Embed" ProgID="Equation.DSMT4" ShapeID="_x0000_i1046" DrawAspect="Content" ObjectID="_1773117223" r:id="rId51"/>
              </w:object>
            </w:r>
          </w:p>
          <w:p w14:paraId="755776C9" w14:textId="77777777" w:rsidR="00495E51" w:rsidRDefault="00495E51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7750132" w14:textId="77777777" w:rsidR="00495E51" w:rsidRPr="00BD6CB4" w:rsidRDefault="00495E51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495E51" w:rsidRPr="00BD6CB4" w14:paraId="62125075" w14:textId="77777777" w:rsidTr="00A3640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EBD5FD6" w14:textId="77777777" w:rsidR="00495E51" w:rsidRPr="00BD6CB4" w:rsidRDefault="00495E51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="00495E51" w:rsidRPr="00BD6CB4" w14:paraId="6D991A72" w14:textId="77777777" w:rsidTr="00A3640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3A58FC9" w14:textId="23FE08FA" w:rsidR="00495E51" w:rsidRPr="00BD6CB4" w:rsidRDefault="00495E51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F70249">
              <w:t>states x</w:t>
            </w:r>
          </w:p>
          <w:p w14:paraId="486F36E0" w14:textId="244FBB65" w:rsidR="00495E51" w:rsidRPr="00BD6CB4" w:rsidRDefault="00495E51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3D33185B" w14:textId="77777777" w:rsidR="00947DAC" w:rsidRDefault="00947DAC" w:rsidP="00947DAC">
      <w:pPr>
        <w:suppressAutoHyphens w:val="0"/>
        <w:rPr>
          <w:rFonts w:ascii="Arial" w:hAnsi="Arial" w:cs="Arial"/>
          <w:sz w:val="22"/>
          <w:szCs w:val="22"/>
        </w:rPr>
      </w:pPr>
    </w:p>
    <w:p w14:paraId="117EFC8C" w14:textId="77777777" w:rsidR="00947DAC" w:rsidRDefault="00947DAC" w:rsidP="00947DAC">
      <w:pPr>
        <w:suppressAutoHyphens w:val="0"/>
        <w:rPr>
          <w:rFonts w:ascii="Arial" w:hAnsi="Arial" w:cs="Arial"/>
          <w:sz w:val="22"/>
          <w:szCs w:val="22"/>
        </w:rPr>
      </w:pPr>
    </w:p>
    <w:p w14:paraId="039C4E28" w14:textId="77777777" w:rsidR="00947DAC" w:rsidRDefault="00947DAC" w:rsidP="00947DAC">
      <w:pPr>
        <w:suppressAutoHyphens w:val="0"/>
        <w:rPr>
          <w:rFonts w:ascii="Arial" w:hAnsi="Arial" w:cs="Arial"/>
          <w:sz w:val="22"/>
          <w:szCs w:val="22"/>
        </w:rPr>
      </w:pPr>
    </w:p>
    <w:p w14:paraId="21C7469A" w14:textId="77777777" w:rsidR="00947DAC" w:rsidRDefault="00947DAC" w:rsidP="00947DAC">
      <w:pPr>
        <w:suppressAutoHyphens w:val="0"/>
        <w:rPr>
          <w:rFonts w:ascii="Arial" w:hAnsi="Arial" w:cs="Arial"/>
          <w:sz w:val="22"/>
          <w:szCs w:val="22"/>
        </w:rPr>
      </w:pPr>
    </w:p>
    <w:p w14:paraId="2905F127" w14:textId="3F0CF7D0" w:rsidR="00947DAC" w:rsidRDefault="00DF3EF5" w:rsidP="00947DAC">
      <w:pPr>
        <w:pStyle w:val="ListParagraph"/>
        <w:numPr>
          <w:ilvl w:val="0"/>
          <w:numId w:val="17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all value(s) of </w:t>
      </w:r>
      <w:r w:rsidRPr="00DF3EF5">
        <w:rPr>
          <w:rFonts w:ascii="Arial" w:hAnsi="Arial" w:cs="Arial"/>
          <w:position w:val="-6"/>
          <w:sz w:val="22"/>
          <w:szCs w:val="22"/>
        </w:rPr>
        <w:object w:dxaOrig="200" w:dyaOrig="220" w14:anchorId="3E04A4A0">
          <v:shape id="_x0000_i1047" type="#_x0000_t75" style="width:10.3pt;height:10.65pt" o:ole="">
            <v:imagedata r:id="rId52" o:title=""/>
          </v:shape>
          <o:OLEObject Type="Embed" ProgID="Equation.DSMT4" ShapeID="_x0000_i1047" DrawAspect="Content" ObjectID="_1773117224" r:id="rId53"/>
        </w:object>
      </w:r>
      <w:r>
        <w:rPr>
          <w:rFonts w:ascii="Arial" w:hAnsi="Arial" w:cs="Arial"/>
          <w:sz w:val="22"/>
          <w:szCs w:val="22"/>
        </w:rPr>
        <w:t xml:space="preserve"> such that </w:t>
      </w:r>
      <w:r w:rsidR="00B00945" w:rsidRPr="00DF3EF5">
        <w:rPr>
          <w:rFonts w:ascii="Arial" w:hAnsi="Arial" w:cs="Arial"/>
          <w:position w:val="-10"/>
          <w:sz w:val="22"/>
          <w:szCs w:val="22"/>
        </w:rPr>
        <w:object w:dxaOrig="1359" w:dyaOrig="360" w14:anchorId="14B267A8">
          <v:shape id="_x0000_i1048" type="#_x0000_t75" style="width:68.1pt;height:18.1pt" o:ole="">
            <v:imagedata r:id="rId54" o:title=""/>
          </v:shape>
          <o:OLEObject Type="Embed" ProgID="Equation.DSMT4" ShapeID="_x0000_i1048" DrawAspect="Content" ObjectID="_1773117225" r:id="rId55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4C7A1600" w14:textId="77777777" w:rsidR="008A3803" w:rsidRDefault="008A3803" w:rsidP="008A3803">
      <w:pPr>
        <w:suppressAutoHyphens w:val="0"/>
        <w:rPr>
          <w:rFonts w:ascii="Arial" w:hAnsi="Arial" w:cs="Arial"/>
          <w:sz w:val="22"/>
          <w:szCs w:val="22"/>
        </w:rPr>
      </w:pPr>
    </w:p>
    <w:p w14:paraId="4ED309B0" w14:textId="77777777" w:rsidR="008A3803" w:rsidRDefault="008A3803" w:rsidP="008A3803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495E51" w:rsidRPr="00BD6CB4" w14:paraId="5570A4E7" w14:textId="77777777" w:rsidTr="00A36400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C9E7163" w14:textId="77777777" w:rsidR="00495E51" w:rsidRPr="00323B31" w:rsidRDefault="00495E51" w:rsidP="00A36400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c</w:t>
            </w:r>
          </w:p>
        </w:tc>
      </w:tr>
      <w:tr w:rsidR="00495E51" w:rsidRPr="00BD6CB4" w14:paraId="2BF8A890" w14:textId="77777777" w:rsidTr="00A3640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D7305C3" w14:textId="08B19B39" w:rsidR="00495E51" w:rsidRDefault="00EE337B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EE337B">
              <w:rPr>
                <w:rFonts w:ascii="Arial" w:hAnsi="Arial" w:cs="Arial"/>
                <w:position w:val="-30"/>
                <w:sz w:val="22"/>
                <w:szCs w:val="22"/>
              </w:rPr>
              <w:object w:dxaOrig="2420" w:dyaOrig="720" w14:anchorId="389F13B7">
                <v:shape id="_x0000_i1049" type="#_x0000_t75" style="width:121.3pt;height:36.2pt" o:ole="">
                  <v:imagedata r:id="rId56" o:title=""/>
                </v:shape>
                <o:OLEObject Type="Embed" ProgID="Equation.DSMT4" ShapeID="_x0000_i1049" DrawAspect="Content" ObjectID="_1773117226" r:id="rId57"/>
              </w:object>
            </w:r>
          </w:p>
          <w:p w14:paraId="20B0ED7F" w14:textId="77777777" w:rsidR="00495E51" w:rsidRDefault="00495E51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E93EAF1" w14:textId="6572DA0E" w:rsidR="00495E51" w:rsidRDefault="00C50718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02243EC8" wp14:editId="7D1946ED">
                  <wp:extent cx="4610100" cy="3200400"/>
                  <wp:effectExtent l="0" t="0" r="0" b="0"/>
                  <wp:docPr id="165425264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5425264" name=""/>
                          <pic:cNvPicPr/>
                        </pic:nvPicPr>
                        <pic:blipFill rotWithShape="1">
                          <a:blip r:embed="rId58"/>
                          <a:srcRect b="57789"/>
                          <a:stretch/>
                        </pic:blipFill>
                        <pic:spPr bwMode="auto">
                          <a:xfrm>
                            <a:off x="0" y="0"/>
                            <a:ext cx="4610100" cy="32004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53EE2336" w14:textId="77777777" w:rsidR="00495E51" w:rsidRDefault="00495E51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17874DA" w14:textId="21A6837F" w:rsidR="00176DD1" w:rsidRDefault="00176DD1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t>Discard x=2.77 as not within domain of f(x)</w:t>
            </w:r>
          </w:p>
          <w:p w14:paraId="4BA8F62B" w14:textId="77777777" w:rsidR="00176DD1" w:rsidRPr="00BD6CB4" w:rsidRDefault="00176DD1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495E51" w:rsidRPr="00BD6CB4" w14:paraId="02EAC1D7" w14:textId="77777777" w:rsidTr="00A3640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D676716" w14:textId="77777777" w:rsidR="00495E51" w:rsidRPr="00BD6CB4" w:rsidRDefault="00495E51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lastRenderedPageBreak/>
              <w:t>Specific behaviours</w:t>
            </w:r>
          </w:p>
        </w:tc>
      </w:tr>
      <w:tr w:rsidR="00495E51" w:rsidRPr="00BD6CB4" w14:paraId="0C124638" w14:textId="77777777" w:rsidTr="00A3640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31AF88D" w14:textId="4E886395" w:rsidR="00495E51" w:rsidRPr="00BD6CB4" w:rsidRDefault="00495E51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8D0AC3">
              <w:t>equates g(x) to x</w:t>
            </w:r>
          </w:p>
          <w:p w14:paraId="3CBDE97B" w14:textId="15146018" w:rsidR="00495E51" w:rsidRPr="00BD6CB4" w:rsidRDefault="00495E51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8D0AC3">
              <w:t>sets up an equation to solve for x</w:t>
            </w:r>
          </w:p>
          <w:p w14:paraId="3D5ADB51" w14:textId="7C0353D0" w:rsidR="00495E51" w:rsidRDefault="00495E51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8D0AC3">
              <w:t xml:space="preserve">solves for </w:t>
            </w:r>
            <w:r w:rsidR="00176DD1">
              <w:t>one</w:t>
            </w:r>
            <w:r w:rsidR="00606F05">
              <w:t xml:space="preserve"> approx. value</w:t>
            </w:r>
            <w:r w:rsidR="00176DD1">
              <w:t xml:space="preserve"> and states that </w:t>
            </w:r>
            <w:r w:rsidR="003F4E2C">
              <w:t>the second value MUST be discarded</w:t>
            </w:r>
          </w:p>
          <w:p w14:paraId="54DF0D69" w14:textId="4884FB13" w:rsidR="00606F05" w:rsidRPr="008D0AC3" w:rsidRDefault="00606F05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>
              <w:t xml:space="preserve">Note: 2 marks max if using classpad to </w:t>
            </w:r>
            <w:r w:rsidR="00CA2DC6">
              <w:t xml:space="preserve">solve </w:t>
            </w:r>
            <w:r w:rsidR="00B07223">
              <w:t>function=inverse without reasoning</w:t>
            </w:r>
          </w:p>
        </w:tc>
      </w:tr>
    </w:tbl>
    <w:p w14:paraId="331D8B21" w14:textId="77777777" w:rsidR="008A3803" w:rsidRDefault="008A3803" w:rsidP="008A3803">
      <w:pPr>
        <w:suppressAutoHyphens w:val="0"/>
        <w:rPr>
          <w:rFonts w:ascii="Arial" w:hAnsi="Arial" w:cs="Arial"/>
          <w:sz w:val="22"/>
          <w:szCs w:val="22"/>
        </w:rPr>
      </w:pPr>
    </w:p>
    <w:p w14:paraId="3B545BAA" w14:textId="77777777" w:rsidR="008A3803" w:rsidRDefault="008A3803" w:rsidP="008A3803">
      <w:pPr>
        <w:suppressAutoHyphens w:val="0"/>
        <w:rPr>
          <w:rFonts w:ascii="Arial" w:hAnsi="Arial" w:cs="Arial"/>
          <w:sz w:val="22"/>
          <w:szCs w:val="22"/>
        </w:rPr>
      </w:pPr>
    </w:p>
    <w:p w14:paraId="2175A195" w14:textId="5991AAFC" w:rsidR="008A3803" w:rsidRDefault="008A3803" w:rsidP="008A3803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5 (</w:t>
      </w:r>
      <w:r w:rsidR="009536CC">
        <w:rPr>
          <w:rFonts w:ascii="Arial" w:hAnsi="Arial" w:cs="Arial"/>
          <w:sz w:val="22"/>
          <w:szCs w:val="22"/>
        </w:rPr>
        <w:t>5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4F0BCD6A" w14:textId="77777777" w:rsidR="008A3803" w:rsidRDefault="008A3803" w:rsidP="008A3803">
      <w:pPr>
        <w:suppressAutoHyphens w:val="0"/>
        <w:rPr>
          <w:rFonts w:ascii="Arial" w:hAnsi="Arial" w:cs="Arial"/>
          <w:sz w:val="22"/>
          <w:szCs w:val="22"/>
        </w:rPr>
      </w:pPr>
    </w:p>
    <w:p w14:paraId="43C1CDE9" w14:textId="5344DB8E" w:rsidR="006D065B" w:rsidRDefault="006D065B" w:rsidP="008A3803">
      <w:pPr>
        <w:suppressAutoHyphens w:val="0"/>
        <w:rPr>
          <w:rFonts w:ascii="Arial" w:hAnsi="Arial" w:cs="Arial"/>
          <w:sz w:val="22"/>
          <w:szCs w:val="22"/>
        </w:rPr>
      </w:pPr>
    </w:p>
    <w:p w14:paraId="6CBF501A" w14:textId="75378289" w:rsidR="00AE2ED1" w:rsidRDefault="00AE2ED1" w:rsidP="008A3803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minimum distance between them </w:t>
      </w:r>
      <w:r w:rsidRPr="009536CC">
        <w:rPr>
          <w:rFonts w:ascii="Arial" w:hAnsi="Arial" w:cs="Arial"/>
          <w:b/>
          <w:bCs/>
          <w:sz w:val="22"/>
          <w:szCs w:val="22"/>
        </w:rPr>
        <w:t>using vectors</w:t>
      </w:r>
      <w:r>
        <w:rPr>
          <w:rFonts w:ascii="Arial" w:hAnsi="Arial" w:cs="Arial"/>
          <w:sz w:val="22"/>
          <w:szCs w:val="22"/>
        </w:rPr>
        <w:t xml:space="preserve"> and the time </w:t>
      </w:r>
      <w:r w:rsidR="00F5159F">
        <w:rPr>
          <w:rFonts w:ascii="Arial" w:hAnsi="Arial" w:cs="Arial"/>
          <w:sz w:val="22"/>
          <w:szCs w:val="22"/>
        </w:rPr>
        <w:t>that</w:t>
      </w:r>
      <w:r w:rsidR="009536CC">
        <w:rPr>
          <w:rFonts w:ascii="Arial" w:hAnsi="Arial" w:cs="Arial"/>
          <w:sz w:val="22"/>
          <w:szCs w:val="22"/>
        </w:rPr>
        <w:t xml:space="preserve"> this occurs.</w:t>
      </w:r>
    </w:p>
    <w:p w14:paraId="0238C88B" w14:textId="77777777" w:rsidR="009536CC" w:rsidRDefault="009536CC" w:rsidP="008A3803">
      <w:pPr>
        <w:suppressAutoHyphens w:val="0"/>
        <w:rPr>
          <w:rFonts w:ascii="Arial" w:hAnsi="Arial" w:cs="Arial"/>
          <w:sz w:val="22"/>
          <w:szCs w:val="22"/>
        </w:rPr>
      </w:pPr>
    </w:p>
    <w:p w14:paraId="4FCD15FB" w14:textId="5E199284" w:rsidR="009536CC" w:rsidRDefault="00000000" w:rsidP="008A3803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cs="Arial"/>
          <w:noProof/>
          <w:szCs w:val="22"/>
          <w:lang w:val="en-US"/>
        </w:rPr>
        <w:object w:dxaOrig="1440" w:dyaOrig="1440" w14:anchorId="02654A59">
          <v:shape id="_x0000_s1107" type="#_x0000_t75" style="position:absolute;margin-left:97.75pt;margin-top:7.15pt;width:295.75pt;height:220.75pt;z-index:251665408;mso-position-horizontal-relative:text;mso-position-vertical-relative:text">
            <v:imagedata r:id="rId59" o:title=""/>
          </v:shape>
          <o:OLEObject Type="Embed" ProgID="FXDraw.Graphic" ShapeID="_x0000_s1107" DrawAspect="Content" ObjectID="_1773117236" r:id="rId60"/>
        </w:object>
      </w: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495E51" w:rsidRPr="00BD6CB4" w14:paraId="617624BA" w14:textId="77777777" w:rsidTr="00A36400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B554649" w14:textId="77777777" w:rsidR="00495E51" w:rsidRPr="00323B31" w:rsidRDefault="00495E51" w:rsidP="00A36400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c</w:t>
            </w:r>
          </w:p>
        </w:tc>
      </w:tr>
      <w:tr w:rsidR="00495E51" w:rsidRPr="00BD6CB4" w14:paraId="7B1138C3" w14:textId="77777777" w:rsidTr="00A3640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C6BD4FB" w14:textId="7428D8FF" w:rsidR="00495E51" w:rsidRDefault="00495E51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FD659C2" w14:textId="77777777" w:rsidR="00495E51" w:rsidRDefault="00495E51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D3E2045" w14:textId="77777777" w:rsidR="00495E51" w:rsidRDefault="00495E51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589EC30" w14:textId="77777777" w:rsidR="00495E51" w:rsidRDefault="00495E51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E64BFA4" w14:textId="77777777" w:rsidR="00DA73CF" w:rsidRDefault="00DA73CF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F044F79" w14:textId="77777777" w:rsidR="00DA73CF" w:rsidRDefault="00DA73CF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9CAE99E" w14:textId="77777777" w:rsidR="00DA73CF" w:rsidRDefault="00DA73CF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6342EEE" w14:textId="77777777" w:rsidR="00DA73CF" w:rsidRDefault="00DA73CF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727432C" w14:textId="77777777" w:rsidR="00DA73CF" w:rsidRDefault="00DA73CF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733E788" w14:textId="77777777" w:rsidR="00DA73CF" w:rsidRDefault="00DA73CF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29B8595" w14:textId="77777777" w:rsidR="00DA73CF" w:rsidRDefault="00DA73CF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821BFB3" w14:textId="77777777" w:rsidR="00DA73CF" w:rsidRDefault="00DA73CF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56E79B1" w14:textId="77777777" w:rsidR="00DA73CF" w:rsidRDefault="00DA73CF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5E3CF1B" w14:textId="2DA7809C" w:rsidR="00DA73CF" w:rsidRDefault="00DA3134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DA3134">
              <w:rPr>
                <w:rFonts w:cs="Arial"/>
                <w:position w:val="-34"/>
                <w:szCs w:val="22"/>
                <w:lang w:val="en-US"/>
              </w:rPr>
              <w:object w:dxaOrig="1420" w:dyaOrig="800" w14:anchorId="5C19C04D">
                <v:shape id="_x0000_i1051" type="#_x0000_t75" style="width:70.95pt;height:40.45pt" o:ole="">
                  <v:imagedata r:id="rId61" o:title=""/>
                </v:shape>
                <o:OLEObject Type="Embed" ProgID="Equation.DSMT4" ShapeID="_x0000_i1051" DrawAspect="Content" ObjectID="_1773117227" r:id="rId62"/>
              </w:object>
            </w:r>
            <w:r w:rsidR="00DA73CF">
              <w:rPr>
                <w:rFonts w:cs="Arial"/>
                <w:szCs w:val="22"/>
                <w:lang w:val="en-US"/>
              </w:rPr>
              <w:t xml:space="preserve"> </w:t>
            </w:r>
          </w:p>
          <w:p w14:paraId="5765223B" w14:textId="33DF1F6B" w:rsidR="00DA3134" w:rsidRDefault="006A3F3F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11C51681" wp14:editId="0225C492">
                  <wp:extent cx="5067300" cy="2750820"/>
                  <wp:effectExtent l="0" t="0" r="0" b="0"/>
                  <wp:docPr id="1013778078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13778078" name=""/>
                          <pic:cNvPicPr/>
                        </pic:nvPicPr>
                        <pic:blipFill rotWithShape="1">
                          <a:blip r:embed="rId63"/>
                          <a:srcRect b="10864"/>
                          <a:stretch/>
                        </pic:blipFill>
                        <pic:spPr bwMode="auto">
                          <a:xfrm>
                            <a:off x="0" y="0"/>
                            <a:ext cx="5067300" cy="275082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54C9493D" w14:textId="1E5B1E18" w:rsidR="00DA3134" w:rsidRDefault="00592ED5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723DD6AF" wp14:editId="0EA9919E">
                  <wp:extent cx="5067300" cy="1935480"/>
                  <wp:effectExtent l="0" t="0" r="0" b="7620"/>
                  <wp:docPr id="1081841570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81841570" name=""/>
                          <pic:cNvPicPr/>
                        </pic:nvPicPr>
                        <pic:blipFill rotWithShape="1">
                          <a:blip r:embed="rId64"/>
                          <a:srcRect t="22716" b="14568"/>
                          <a:stretch/>
                        </pic:blipFill>
                        <pic:spPr bwMode="auto">
                          <a:xfrm>
                            <a:off x="0" y="0"/>
                            <a:ext cx="5067300" cy="193548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5B179860" w14:textId="65548203" w:rsidR="00DA3134" w:rsidRDefault="00FE3729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760C8966" wp14:editId="75CAC528">
                  <wp:extent cx="5067300" cy="731520"/>
                  <wp:effectExtent l="0" t="0" r="0" b="0"/>
                  <wp:docPr id="400222589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00222589" name=""/>
                          <pic:cNvPicPr/>
                        </pic:nvPicPr>
                        <pic:blipFill rotWithShape="1">
                          <a:blip r:embed="rId65"/>
                          <a:srcRect t="76543"/>
                          <a:stretch/>
                        </pic:blipFill>
                        <pic:spPr bwMode="auto">
                          <a:xfrm>
                            <a:off x="0" y="0"/>
                            <a:ext cx="5067300" cy="73152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5A4E4426" w14:textId="77777777" w:rsidR="00DA3134" w:rsidRDefault="00DA3134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CE20F08" w14:textId="5A9A85BB" w:rsidR="00DD1A43" w:rsidRDefault="00DD1A43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t xml:space="preserve">Distance = 10.05 metres at </w:t>
            </w:r>
            <w:r w:rsidR="00397AD6">
              <w:rPr>
                <w:rFonts w:cs="Arial"/>
                <w:szCs w:val="22"/>
                <w:lang w:val="en-US"/>
              </w:rPr>
              <w:t>time 1.28 seconds</w:t>
            </w:r>
          </w:p>
          <w:p w14:paraId="5368EB21" w14:textId="77777777" w:rsidR="00DA73CF" w:rsidRPr="00BD6CB4" w:rsidRDefault="00DA73CF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495E51" w:rsidRPr="00BD6CB4" w14:paraId="5A42A0FD" w14:textId="77777777" w:rsidTr="00A3640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EBB80A2" w14:textId="77777777" w:rsidR="00495E51" w:rsidRPr="00BD6CB4" w:rsidRDefault="00495E51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lastRenderedPageBreak/>
              <w:t>Specific behaviours</w:t>
            </w:r>
          </w:p>
        </w:tc>
      </w:tr>
      <w:tr w:rsidR="00495E51" w:rsidRPr="00BD6CB4" w14:paraId="25F3C092" w14:textId="77777777" w:rsidTr="00A3640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926F775" w14:textId="1784AE2A" w:rsidR="00495E51" w:rsidRPr="00BD6CB4" w:rsidRDefault="00495E51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34522A">
              <w:t>uses relative velocity</w:t>
            </w:r>
          </w:p>
          <w:p w14:paraId="76F00C68" w14:textId="797CBFF7" w:rsidR="00495E51" w:rsidRPr="00BD6CB4" w:rsidRDefault="00495E51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34522A">
              <w:t>determines a separation vector</w:t>
            </w:r>
            <w:r w:rsidR="00F76E96">
              <w:t xml:space="preserve"> d</w:t>
            </w:r>
          </w:p>
          <w:p w14:paraId="7218E7DE" w14:textId="4C38FEA9" w:rsidR="00495E51" w:rsidRDefault="00495E51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F76E96">
              <w:t>uses dot product and equates to zero</w:t>
            </w:r>
          </w:p>
          <w:p w14:paraId="786B3209" w14:textId="31B7EA84" w:rsidR="00495E51" w:rsidRDefault="00495E51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F76E96">
              <w:t>solves for time stating in seconds</w:t>
            </w:r>
          </w:p>
          <w:p w14:paraId="5FF65DF8" w14:textId="77777777" w:rsidR="00BA2FB2" w:rsidRDefault="00BA2FB2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F76E96">
              <w:t>solves for distance stating in metres</w:t>
            </w:r>
          </w:p>
          <w:p w14:paraId="60277701" w14:textId="77777777" w:rsidR="00F76E96" w:rsidRDefault="00F76E96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>
              <w:t>Note: max -1 if units not stated</w:t>
            </w:r>
          </w:p>
          <w:p w14:paraId="408413AE" w14:textId="0A8D10D7" w:rsidR="00A1535F" w:rsidRPr="00BD6CB4" w:rsidRDefault="00A1535F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>
              <w:t>Max 3 out of 5 if vector method not used</w:t>
            </w:r>
          </w:p>
        </w:tc>
      </w:tr>
    </w:tbl>
    <w:p w14:paraId="34D89842" w14:textId="77777777" w:rsidR="009536CC" w:rsidRDefault="009536CC" w:rsidP="008A3803">
      <w:pPr>
        <w:suppressAutoHyphens w:val="0"/>
        <w:rPr>
          <w:rFonts w:ascii="Arial" w:hAnsi="Arial" w:cs="Arial"/>
          <w:sz w:val="22"/>
          <w:szCs w:val="22"/>
        </w:rPr>
      </w:pPr>
    </w:p>
    <w:p w14:paraId="2099068A" w14:textId="77777777" w:rsidR="009536CC" w:rsidRDefault="009536CC" w:rsidP="008A3803">
      <w:pPr>
        <w:suppressAutoHyphens w:val="0"/>
        <w:rPr>
          <w:rFonts w:ascii="Arial" w:hAnsi="Arial" w:cs="Arial"/>
          <w:sz w:val="22"/>
          <w:szCs w:val="22"/>
        </w:rPr>
      </w:pPr>
    </w:p>
    <w:p w14:paraId="79B37D82" w14:textId="6E9982CC" w:rsidR="008A246C" w:rsidRDefault="008A246C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123BB982" w14:textId="0C66EB35" w:rsidR="009536CC" w:rsidRDefault="008A246C" w:rsidP="008A3803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6 (</w:t>
      </w:r>
      <w:r w:rsidR="00E32B58">
        <w:rPr>
          <w:rFonts w:ascii="Arial" w:hAnsi="Arial" w:cs="Arial"/>
          <w:sz w:val="22"/>
          <w:szCs w:val="22"/>
        </w:rPr>
        <w:t>5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6552D141" w14:textId="197AB67A" w:rsidR="00BA334D" w:rsidRDefault="00BA334D" w:rsidP="00BA334D">
      <w:pPr>
        <w:pStyle w:val="ListParagraph"/>
        <w:numPr>
          <w:ilvl w:val="0"/>
          <w:numId w:val="18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The line will be a tangent to the circle.</w:t>
      </w:r>
    </w:p>
    <w:p w14:paraId="73BE6942" w14:textId="2882B9CE" w:rsidR="00BA334D" w:rsidRDefault="001C1ECE" w:rsidP="00BA334D">
      <w:pPr>
        <w:pStyle w:val="ListParagraph"/>
        <w:numPr>
          <w:ilvl w:val="0"/>
          <w:numId w:val="18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The line crosses the circle at two points.</w:t>
      </w:r>
    </w:p>
    <w:p w14:paraId="4D40B229" w14:textId="3323CCF0" w:rsidR="001C1ECE" w:rsidRPr="00BA334D" w:rsidRDefault="001C1ECE" w:rsidP="00BA334D">
      <w:pPr>
        <w:pStyle w:val="ListParagraph"/>
        <w:numPr>
          <w:ilvl w:val="0"/>
          <w:numId w:val="18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The line will never meet the circle.</w:t>
      </w:r>
    </w:p>
    <w:p w14:paraId="1BD2682D" w14:textId="77777777" w:rsidR="009536CC" w:rsidRDefault="009536CC" w:rsidP="008A3803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495E51" w:rsidRPr="00BD6CB4" w14:paraId="6AA02879" w14:textId="77777777" w:rsidTr="00A36400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DA5BF13" w14:textId="77777777" w:rsidR="00495E51" w:rsidRPr="00323B31" w:rsidRDefault="00495E51" w:rsidP="00A36400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c</w:t>
            </w:r>
          </w:p>
        </w:tc>
      </w:tr>
      <w:tr w:rsidR="00495E51" w:rsidRPr="00BD6CB4" w14:paraId="5C88F483" w14:textId="77777777" w:rsidTr="00A3640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D3D8B5E" w14:textId="77777777" w:rsidR="00495E51" w:rsidRDefault="00495E51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A5439DD" w14:textId="5CFB0B9F" w:rsidR="004557CA" w:rsidRDefault="00533876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FD5AEA">
              <w:rPr>
                <w:rFonts w:ascii="Arial" w:hAnsi="Arial" w:cs="Arial"/>
                <w:position w:val="-118"/>
                <w:sz w:val="22"/>
                <w:szCs w:val="22"/>
              </w:rPr>
              <w:object w:dxaOrig="3920" w:dyaOrig="3560" w14:anchorId="4FA91192">
                <v:shape id="_x0000_i1052" type="#_x0000_t75" style="width:196.85pt;height:176.65pt" o:ole="">
                  <v:imagedata r:id="rId66" o:title=""/>
                </v:shape>
                <o:OLEObject Type="Embed" ProgID="Equation.DSMT4" ShapeID="_x0000_i1052" DrawAspect="Content" ObjectID="_1773117228" r:id="rId67"/>
              </w:object>
            </w:r>
          </w:p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4200"/>
              <w:gridCol w:w="4200"/>
            </w:tblGrid>
            <w:tr w:rsidR="00815769" w14:paraId="1B042EB4" w14:textId="77777777" w:rsidTr="00815769">
              <w:tc>
                <w:tcPr>
                  <w:tcW w:w="4200" w:type="dxa"/>
                </w:tcPr>
                <w:p w14:paraId="61588600" w14:textId="6C84A610" w:rsidR="00815769" w:rsidRDefault="006100E2" w:rsidP="00A36400">
                  <w:pPr>
                    <w:widowControl w:val="0"/>
                    <w:tabs>
                      <w:tab w:val="right" w:pos="9356"/>
                    </w:tabs>
                    <w:autoSpaceDE w:val="0"/>
                    <w:autoSpaceDN w:val="0"/>
                    <w:ind w:right="-41"/>
                    <w:rPr>
                      <w:rFonts w:cs="Arial"/>
                      <w:szCs w:val="22"/>
                      <w:lang w:val="en-US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 wp14:anchorId="37E39A77" wp14:editId="31A99B60">
                        <wp:extent cx="2529840" cy="4160520"/>
                        <wp:effectExtent l="0" t="0" r="3810" b="0"/>
                        <wp:docPr id="1786238544" name="Picture 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786238544" name=""/>
                                <pic:cNvPicPr/>
                              </pic:nvPicPr>
                              <pic:blipFill>
                                <a:blip r:embed="rId68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529840" cy="416052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4200" w:type="dxa"/>
                </w:tcPr>
                <w:p w14:paraId="1C198B5D" w14:textId="3B392537" w:rsidR="00815769" w:rsidRDefault="00E26823" w:rsidP="00A36400">
                  <w:pPr>
                    <w:widowControl w:val="0"/>
                    <w:tabs>
                      <w:tab w:val="right" w:pos="9356"/>
                    </w:tabs>
                    <w:autoSpaceDE w:val="0"/>
                    <w:autoSpaceDN w:val="0"/>
                    <w:ind w:right="-41"/>
                    <w:rPr>
                      <w:rFonts w:cs="Arial"/>
                      <w:szCs w:val="22"/>
                      <w:lang w:val="en-US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 wp14:anchorId="1A558FB7" wp14:editId="5F772610">
                        <wp:extent cx="2529840" cy="4160520"/>
                        <wp:effectExtent l="0" t="0" r="3810" b="0"/>
                        <wp:docPr id="901319340" name="Picture 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901319340" name=""/>
                                <pic:cNvPicPr/>
                              </pic:nvPicPr>
                              <pic:blipFill>
                                <a:blip r:embed="rId69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529840" cy="416052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14:paraId="5D184DB8" w14:textId="77777777" w:rsidR="00495E51" w:rsidRDefault="00495E51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86A6B02" w14:textId="6F969850" w:rsidR="00495E51" w:rsidRDefault="00E92414" w:rsidP="00E92414">
            <w:pPr>
              <w:pStyle w:val="ListParagraph"/>
              <w:widowControl w:val="0"/>
              <w:numPr>
                <w:ilvl w:val="0"/>
                <w:numId w:val="20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t>Alpha=-</w:t>
            </w:r>
            <w:r w:rsidR="00E26823">
              <w:rPr>
                <w:rFonts w:cs="Arial"/>
                <w:szCs w:val="22"/>
                <w:lang w:val="en-US"/>
              </w:rPr>
              <w:t>8.03</w:t>
            </w:r>
            <w:r>
              <w:rPr>
                <w:rFonts w:cs="Arial"/>
                <w:szCs w:val="22"/>
                <w:lang w:val="en-US"/>
              </w:rPr>
              <w:t>,</w:t>
            </w:r>
            <w:r w:rsidR="00D93383">
              <w:rPr>
                <w:rFonts w:cs="Arial"/>
                <w:szCs w:val="22"/>
                <w:lang w:val="en-US"/>
              </w:rPr>
              <w:t xml:space="preserve"> </w:t>
            </w:r>
            <w:r w:rsidR="00E26823">
              <w:rPr>
                <w:rFonts w:cs="Arial"/>
                <w:szCs w:val="22"/>
                <w:lang w:val="en-US"/>
              </w:rPr>
              <w:t>10.53</w:t>
            </w:r>
          </w:p>
          <w:p w14:paraId="3D7BEF44" w14:textId="5985022C" w:rsidR="00E92414" w:rsidRDefault="00324391" w:rsidP="00E92414">
            <w:pPr>
              <w:pStyle w:val="ListParagraph"/>
              <w:widowControl w:val="0"/>
              <w:numPr>
                <w:ilvl w:val="0"/>
                <w:numId w:val="20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t>-</w:t>
            </w:r>
            <w:r w:rsidR="00E26823">
              <w:rPr>
                <w:rFonts w:cs="Arial"/>
                <w:szCs w:val="22"/>
                <w:lang w:val="en-US"/>
              </w:rPr>
              <w:t>8.03</w:t>
            </w:r>
            <w:r w:rsidR="00D93383">
              <w:rPr>
                <w:rFonts w:cs="Arial"/>
                <w:szCs w:val="22"/>
                <w:lang w:val="en-US"/>
              </w:rPr>
              <w:t xml:space="preserve"> </w:t>
            </w:r>
            <w:r>
              <w:rPr>
                <w:rFonts w:cs="Arial"/>
                <w:szCs w:val="22"/>
                <w:lang w:val="en-US"/>
              </w:rPr>
              <w:t>&lt;alpha&lt;</w:t>
            </w:r>
            <w:r w:rsidR="00D93383">
              <w:rPr>
                <w:rFonts w:cs="Arial"/>
                <w:szCs w:val="22"/>
                <w:lang w:val="en-US"/>
              </w:rPr>
              <w:t xml:space="preserve"> </w:t>
            </w:r>
            <w:r w:rsidR="00E26823">
              <w:rPr>
                <w:rFonts w:cs="Arial"/>
                <w:szCs w:val="22"/>
                <w:lang w:val="en-US"/>
              </w:rPr>
              <w:t>10.53</w:t>
            </w:r>
          </w:p>
          <w:p w14:paraId="41EE7852" w14:textId="5296D986" w:rsidR="00324391" w:rsidRPr="00E92414" w:rsidRDefault="00F86335" w:rsidP="00E92414">
            <w:pPr>
              <w:pStyle w:val="ListParagraph"/>
              <w:widowControl w:val="0"/>
              <w:numPr>
                <w:ilvl w:val="0"/>
                <w:numId w:val="20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t>Alpha&lt;</w:t>
            </w:r>
            <w:r w:rsidR="00D93383">
              <w:rPr>
                <w:rFonts w:cs="Arial"/>
                <w:szCs w:val="22"/>
                <w:lang w:val="en-US"/>
              </w:rPr>
              <w:t xml:space="preserve"> </w:t>
            </w:r>
            <w:r>
              <w:rPr>
                <w:rFonts w:cs="Arial"/>
                <w:szCs w:val="22"/>
                <w:lang w:val="en-US"/>
              </w:rPr>
              <w:t>-</w:t>
            </w:r>
            <w:r w:rsidR="00E26823">
              <w:rPr>
                <w:rFonts w:cs="Arial"/>
                <w:szCs w:val="22"/>
                <w:lang w:val="en-US"/>
              </w:rPr>
              <w:t>8.03</w:t>
            </w:r>
            <w:r>
              <w:rPr>
                <w:rFonts w:cs="Arial"/>
                <w:szCs w:val="22"/>
                <w:lang w:val="en-US"/>
              </w:rPr>
              <w:t>,  alpha&gt;</w:t>
            </w:r>
            <w:r w:rsidR="00D93383">
              <w:rPr>
                <w:rFonts w:cs="Arial"/>
                <w:szCs w:val="22"/>
                <w:lang w:val="en-US"/>
              </w:rPr>
              <w:t xml:space="preserve"> </w:t>
            </w:r>
            <w:r w:rsidR="00E26823">
              <w:rPr>
                <w:rFonts w:cs="Arial"/>
                <w:szCs w:val="22"/>
                <w:lang w:val="en-US"/>
              </w:rPr>
              <w:t>10.53</w:t>
            </w:r>
          </w:p>
          <w:p w14:paraId="7597D310" w14:textId="77777777" w:rsidR="00495E51" w:rsidRPr="00BD6CB4" w:rsidRDefault="00495E51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495E51" w:rsidRPr="00BD6CB4" w14:paraId="1A1676C5" w14:textId="77777777" w:rsidTr="00A3640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D192E6B" w14:textId="77777777" w:rsidR="00495E51" w:rsidRPr="00BD6CB4" w:rsidRDefault="00495E51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="00495E51" w:rsidRPr="00BD6CB4" w14:paraId="012C98E2" w14:textId="77777777" w:rsidTr="00A3640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AD72A5F" w14:textId="03B437EF" w:rsidR="00495E51" w:rsidRPr="00BD6CB4" w:rsidRDefault="00495E51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E33EA4">
              <w:t>subs line into circle</w:t>
            </w:r>
          </w:p>
          <w:p w14:paraId="5B81714D" w14:textId="7C51FB58" w:rsidR="00495E51" w:rsidRPr="00BD6CB4" w:rsidRDefault="00495E51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E33EA4">
              <w:t xml:space="preserve">sets up a quadratic equation for </w:t>
            </w:r>
            <w:r w:rsidR="00FA14AF">
              <w:t>lambda</w:t>
            </w:r>
          </w:p>
          <w:p w14:paraId="0FE47B4E" w14:textId="386D207B" w:rsidR="00495E51" w:rsidRDefault="00495E51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lastRenderedPageBreak/>
              <w:sym w:font="Wingdings 2" w:char="F050"/>
            </w:r>
            <w:r w:rsidRPr="00BD6CB4">
              <w:t xml:space="preserve"> </w:t>
            </w:r>
            <w:r w:rsidR="00FA14AF">
              <w:t xml:space="preserve">determines an expression for discriminant in terms of alpha </w:t>
            </w:r>
          </w:p>
          <w:p w14:paraId="4AE711F6" w14:textId="174BD713" w:rsidR="00495E51" w:rsidRDefault="00495E51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FB6F0C">
              <w:t>states values for tangent</w:t>
            </w:r>
            <w:r w:rsidR="000C3E19">
              <w:t xml:space="preserve"> </w:t>
            </w:r>
            <w:r w:rsidR="000C3E19" w:rsidRPr="00B929B4">
              <w:rPr>
                <w:b/>
                <w:bCs/>
              </w:rPr>
              <w:t>with discriminant = zero</w:t>
            </w:r>
            <w:r w:rsidR="00D659F1">
              <w:rPr>
                <w:b/>
                <w:bCs/>
              </w:rPr>
              <w:t xml:space="preserve"> (stated)</w:t>
            </w:r>
          </w:p>
          <w:p w14:paraId="542338DB" w14:textId="77777777" w:rsidR="00E33EA4" w:rsidRDefault="00E33EA4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="00FB6F0C">
              <w:t>states values for intersecting at two points AND no intersection</w:t>
            </w:r>
            <w:r w:rsidR="00B929B4">
              <w:t xml:space="preserve"> and states conditions for discriminant.</w:t>
            </w:r>
          </w:p>
          <w:p w14:paraId="4B5B1B21" w14:textId="74A0E1F0" w:rsidR="00B929B4" w:rsidRPr="00BD6CB4" w:rsidRDefault="00B929B4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>
              <w:t xml:space="preserve">Note: max -1 if discriminant values not stated </w:t>
            </w:r>
          </w:p>
        </w:tc>
      </w:tr>
    </w:tbl>
    <w:p w14:paraId="69D8D9BD" w14:textId="0366ACF7" w:rsidR="009536CC" w:rsidRDefault="00EC470C" w:rsidP="008A3803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7 (</w:t>
      </w:r>
      <w:r w:rsidR="00FB67B3">
        <w:rPr>
          <w:rFonts w:ascii="Arial" w:hAnsi="Arial" w:cs="Arial"/>
          <w:sz w:val="22"/>
          <w:szCs w:val="22"/>
        </w:rPr>
        <w:t>2</w:t>
      </w:r>
      <w:r w:rsidR="00953891">
        <w:rPr>
          <w:rFonts w:ascii="Arial" w:hAnsi="Arial" w:cs="Arial"/>
          <w:sz w:val="22"/>
          <w:szCs w:val="22"/>
        </w:rPr>
        <w:t xml:space="preserve"> &amp; </w:t>
      </w:r>
      <w:r w:rsidR="00FB67B3">
        <w:rPr>
          <w:rFonts w:ascii="Arial" w:hAnsi="Arial" w:cs="Arial"/>
          <w:sz w:val="22"/>
          <w:szCs w:val="22"/>
        </w:rPr>
        <w:t>4</w:t>
      </w:r>
      <w:r w:rsidR="00953891">
        <w:rPr>
          <w:rFonts w:ascii="Arial" w:hAnsi="Arial" w:cs="Arial"/>
          <w:sz w:val="22"/>
          <w:szCs w:val="22"/>
        </w:rPr>
        <w:t xml:space="preserve"> = 6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5993BC00" w14:textId="77777777" w:rsidR="00EC470C" w:rsidRDefault="00EC470C" w:rsidP="008A3803">
      <w:pPr>
        <w:suppressAutoHyphens w:val="0"/>
        <w:rPr>
          <w:rFonts w:ascii="Arial" w:hAnsi="Arial" w:cs="Arial"/>
          <w:sz w:val="22"/>
          <w:szCs w:val="22"/>
        </w:rPr>
      </w:pPr>
    </w:p>
    <w:p w14:paraId="4024705C" w14:textId="77777777" w:rsidR="00076C14" w:rsidRDefault="00076C14" w:rsidP="008A3803">
      <w:pPr>
        <w:suppressAutoHyphens w:val="0"/>
        <w:rPr>
          <w:rFonts w:ascii="Arial" w:hAnsi="Arial" w:cs="Arial"/>
          <w:sz w:val="22"/>
          <w:szCs w:val="22"/>
        </w:rPr>
      </w:pPr>
    </w:p>
    <w:p w14:paraId="3A536DBF" w14:textId="77777777" w:rsidR="00076C14" w:rsidRDefault="00076C14" w:rsidP="008A3803">
      <w:pPr>
        <w:suppressAutoHyphens w:val="0"/>
        <w:rPr>
          <w:rFonts w:ascii="Arial" w:hAnsi="Arial" w:cs="Arial"/>
          <w:sz w:val="22"/>
          <w:szCs w:val="22"/>
        </w:rPr>
      </w:pPr>
    </w:p>
    <w:p w14:paraId="317D3AED" w14:textId="2561BCDE" w:rsidR="0017429E" w:rsidRPr="00C348F6" w:rsidRDefault="00076C14" w:rsidP="00EB46C9">
      <w:pPr>
        <w:pStyle w:val="ListParagraph"/>
        <w:numPr>
          <w:ilvl w:val="0"/>
          <w:numId w:val="19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Represent this information </w:t>
      </w:r>
      <w:r w:rsidR="00EB46C9">
        <w:rPr>
          <w:rFonts w:ascii="Arial" w:hAnsi="Arial" w:cs="Arial"/>
          <w:sz w:val="22"/>
          <w:szCs w:val="22"/>
        </w:rPr>
        <w:t>on the Argand Diagram below.</w:t>
      </w:r>
    </w:p>
    <w:p w14:paraId="3A1A90E2" w14:textId="77777777" w:rsidR="0017429E" w:rsidRDefault="0017429E" w:rsidP="00EB46C9">
      <w:pPr>
        <w:suppressAutoHyphens w:val="0"/>
        <w:rPr>
          <w:rFonts w:ascii="Arial" w:hAnsi="Arial" w:cs="Arial"/>
          <w:sz w:val="22"/>
          <w:szCs w:val="22"/>
        </w:rPr>
      </w:pPr>
    </w:p>
    <w:p w14:paraId="15AC7828" w14:textId="77777777" w:rsidR="0017429E" w:rsidRDefault="0017429E" w:rsidP="00EB46C9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495E51" w:rsidRPr="00BD6CB4" w14:paraId="0DD54F62" w14:textId="77777777" w:rsidTr="00A36400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43B9BD0" w14:textId="77777777" w:rsidR="00495E51" w:rsidRPr="00323B31" w:rsidRDefault="00495E51" w:rsidP="00A36400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c</w:t>
            </w:r>
          </w:p>
        </w:tc>
      </w:tr>
      <w:tr w:rsidR="00495E51" w:rsidRPr="00BD6CB4" w14:paraId="681539A0" w14:textId="77777777" w:rsidTr="00A3640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B532DC1" w14:textId="77777777" w:rsidR="00495E51" w:rsidRDefault="00495E51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10F2612" w14:textId="04DE238B" w:rsidR="00495E51" w:rsidRDefault="00000000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ascii="Arial" w:hAnsi="Arial" w:cs="Arial"/>
                <w:noProof/>
                <w:sz w:val="22"/>
                <w:szCs w:val="22"/>
              </w:rPr>
              <w:object w:dxaOrig="1440" w:dyaOrig="1440" w14:anchorId="6FB3E8AF">
                <v:shape id="_x0000_s1033" type="#_x0000_t75" style="position:absolute;margin-left:135.25pt;margin-top:.5pt;width:243.5pt;height:242.25pt;z-index:251663360;mso-position-horizontal-relative:text;mso-position-vertical-relative:text">
                  <v:imagedata r:id="rId70" o:title=""/>
                </v:shape>
                <o:OLEObject Type="Embed" ProgID="FXDraw.Graphic" ShapeID="_x0000_s1033" DrawAspect="Content" ObjectID="_1773117237" r:id="rId71"/>
              </w:object>
            </w:r>
          </w:p>
          <w:p w14:paraId="4D345C07" w14:textId="77777777" w:rsidR="00495E51" w:rsidRDefault="00495E51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46ABF3E" w14:textId="77777777" w:rsidR="00C348F6" w:rsidRDefault="00C348F6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536969A" w14:textId="77777777" w:rsidR="00C348F6" w:rsidRDefault="00C348F6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A0B7AAF" w14:textId="77777777" w:rsidR="00C348F6" w:rsidRDefault="00C348F6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7E4BD4A" w14:textId="77777777" w:rsidR="00C348F6" w:rsidRDefault="00C348F6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81D2331" w14:textId="77777777" w:rsidR="00C348F6" w:rsidRDefault="00C348F6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C007536" w14:textId="77777777" w:rsidR="00C348F6" w:rsidRDefault="00C348F6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C481825" w14:textId="77777777" w:rsidR="00C348F6" w:rsidRDefault="00C348F6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7D402E4" w14:textId="77777777" w:rsidR="00C348F6" w:rsidRDefault="00C348F6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DD05D77" w14:textId="77777777" w:rsidR="00C348F6" w:rsidRDefault="00C348F6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78A4D01" w14:textId="77777777" w:rsidR="00C348F6" w:rsidRDefault="00C348F6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AB7FDF6" w14:textId="77777777" w:rsidR="00C348F6" w:rsidRDefault="00C348F6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147BA86" w14:textId="77777777" w:rsidR="00C348F6" w:rsidRDefault="00C348F6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F5721D1" w14:textId="77777777" w:rsidR="00C348F6" w:rsidRDefault="00C348F6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168D947" w14:textId="77777777" w:rsidR="00C348F6" w:rsidRDefault="00C348F6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1EC7CCB" w14:textId="77777777" w:rsidR="00C348F6" w:rsidRDefault="00C348F6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5DDF76B" w14:textId="77777777" w:rsidR="00C348F6" w:rsidRDefault="00C348F6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CBB4A10" w14:textId="77777777" w:rsidR="00495E51" w:rsidRPr="00BD6CB4" w:rsidRDefault="00495E51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495E51" w:rsidRPr="00BD6CB4" w14:paraId="5EE480E0" w14:textId="77777777" w:rsidTr="00A3640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150AC09" w14:textId="77777777" w:rsidR="00495E51" w:rsidRPr="00BD6CB4" w:rsidRDefault="00495E51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="00495E51" w:rsidRPr="00BD6CB4" w14:paraId="4A3B60A7" w14:textId="77777777" w:rsidTr="00A3640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F3106A2" w14:textId="4849CC34" w:rsidR="00495E51" w:rsidRPr="00BD6CB4" w:rsidRDefault="00495E51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ED7C7B">
              <w:t>shows z in second quadrant with magnitude of 10</w:t>
            </w:r>
          </w:p>
          <w:p w14:paraId="16D87F52" w14:textId="7C5809AA" w:rsidR="00495E51" w:rsidRPr="00BD6CB4" w:rsidRDefault="00495E51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F56589">
              <w:t>shows w in first qu</w:t>
            </w:r>
            <w:r w:rsidR="003A55B1">
              <w:t>a</w:t>
            </w:r>
            <w:r w:rsidR="00F56589">
              <w:t xml:space="preserve">drant with </w:t>
            </w:r>
            <w:r w:rsidR="003A55B1">
              <w:t>k being horizontal</w:t>
            </w:r>
          </w:p>
          <w:p w14:paraId="335475E3" w14:textId="7DB22A30" w:rsidR="00495E51" w:rsidRPr="00BD6CB4" w:rsidRDefault="00495E51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259C1F6D" w14:textId="77777777" w:rsidR="003A55B1" w:rsidRDefault="003A55B1" w:rsidP="00EB46C9">
      <w:pPr>
        <w:suppressAutoHyphens w:val="0"/>
        <w:rPr>
          <w:rFonts w:ascii="Arial" w:hAnsi="Arial" w:cs="Arial"/>
          <w:sz w:val="22"/>
          <w:szCs w:val="22"/>
        </w:rPr>
      </w:pPr>
    </w:p>
    <w:p w14:paraId="33D5D39F" w14:textId="77777777" w:rsidR="003A55B1" w:rsidRDefault="003A55B1" w:rsidP="00EB46C9">
      <w:pPr>
        <w:suppressAutoHyphens w:val="0"/>
        <w:rPr>
          <w:rFonts w:ascii="Arial" w:hAnsi="Arial" w:cs="Arial"/>
          <w:sz w:val="22"/>
          <w:szCs w:val="22"/>
        </w:rPr>
      </w:pPr>
    </w:p>
    <w:p w14:paraId="636514FF" w14:textId="4FC3EED9" w:rsidR="0017429E" w:rsidRPr="0017429E" w:rsidRDefault="00B56813" w:rsidP="0017429E">
      <w:pPr>
        <w:pStyle w:val="ListParagraph"/>
        <w:numPr>
          <w:ilvl w:val="0"/>
          <w:numId w:val="19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a simplified expression for </w:t>
      </w:r>
      <w:r w:rsidR="00953891" w:rsidRPr="00B56813">
        <w:rPr>
          <w:rFonts w:ascii="Arial" w:hAnsi="Arial" w:cs="Arial"/>
          <w:position w:val="-6"/>
          <w:sz w:val="22"/>
          <w:szCs w:val="22"/>
        </w:rPr>
        <w:object w:dxaOrig="200" w:dyaOrig="279" w14:anchorId="23716C55">
          <v:shape id="_x0000_i1054" type="#_x0000_t75" style="width:10.3pt;height:13.5pt" o:ole="">
            <v:imagedata r:id="rId72" o:title=""/>
          </v:shape>
          <o:OLEObject Type="Embed" ProgID="Equation.DSMT4" ShapeID="_x0000_i1054" DrawAspect="Content" ObjectID="_1773117229" r:id="rId73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953891">
        <w:rPr>
          <w:rFonts w:ascii="Arial" w:hAnsi="Arial" w:cs="Arial"/>
          <w:sz w:val="22"/>
          <w:szCs w:val="22"/>
        </w:rPr>
        <w:t xml:space="preserve">in terms of </w:t>
      </w:r>
      <w:r w:rsidR="00953891" w:rsidRPr="00953891">
        <w:rPr>
          <w:rFonts w:ascii="Arial" w:hAnsi="Arial" w:cs="Arial"/>
          <w:position w:val="-6"/>
          <w:sz w:val="22"/>
          <w:szCs w:val="22"/>
        </w:rPr>
        <w:object w:dxaOrig="200" w:dyaOrig="279" w14:anchorId="2648FF73">
          <v:shape id="_x0000_i1055" type="#_x0000_t75" style="width:10.3pt;height:13.5pt" o:ole="">
            <v:imagedata r:id="rId74" o:title=""/>
          </v:shape>
          <o:OLEObject Type="Embed" ProgID="Equation.DSMT4" ShapeID="_x0000_i1055" DrawAspect="Content" ObjectID="_1773117230" r:id="rId75"/>
        </w:object>
      </w:r>
      <w:r w:rsidR="00953891">
        <w:rPr>
          <w:rFonts w:ascii="Arial" w:hAnsi="Arial" w:cs="Arial"/>
          <w:sz w:val="22"/>
          <w:szCs w:val="22"/>
        </w:rPr>
        <w:t>. Justify your answer.</w:t>
      </w:r>
    </w:p>
    <w:p w14:paraId="19D2AE8E" w14:textId="77777777" w:rsidR="0017429E" w:rsidRDefault="0017429E" w:rsidP="00EB46C9">
      <w:pPr>
        <w:suppressAutoHyphens w:val="0"/>
        <w:rPr>
          <w:rFonts w:ascii="Arial" w:hAnsi="Arial" w:cs="Arial"/>
          <w:sz w:val="22"/>
          <w:szCs w:val="22"/>
        </w:rPr>
      </w:pPr>
    </w:p>
    <w:p w14:paraId="463801F2" w14:textId="77777777" w:rsidR="0017429E" w:rsidRDefault="0017429E" w:rsidP="00EB46C9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495E51" w:rsidRPr="00BD6CB4" w14:paraId="58ECBC30" w14:textId="77777777" w:rsidTr="00A36400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9562595" w14:textId="3392A47F" w:rsidR="00495E51" w:rsidRPr="00323B31" w:rsidRDefault="00000000" w:rsidP="00A36400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>
              <w:rPr>
                <w:rFonts w:cs="Arial"/>
                <w:noProof/>
                <w:szCs w:val="22"/>
                <w:lang w:val="en-US"/>
              </w:rPr>
              <w:object w:dxaOrig="1440" w:dyaOrig="1440" w14:anchorId="6FB3E8AF">
                <v:shape id="_x0000_s1108" type="#_x0000_t75" style="position:absolute;left:0;text-align:left;margin-left:72.25pt;margin-top:7.45pt;width:243.5pt;height:242.25pt;z-index:251666432;mso-position-horizontal-relative:text;mso-position-vertical-relative:text">
                  <v:imagedata r:id="rId76" o:title=""/>
                </v:shape>
                <o:OLEObject Type="Embed" ProgID="FXDraw.Graphic" ShapeID="_x0000_s1108" DrawAspect="Content" ObjectID="_1773117238" r:id="rId77"/>
              </w:object>
            </w:r>
            <w:r w:rsidR="00495E51">
              <w:rPr>
                <w:b/>
                <w:lang w:val="en-US"/>
              </w:rPr>
              <w:t>c</w:t>
            </w:r>
          </w:p>
        </w:tc>
      </w:tr>
      <w:tr w:rsidR="00495E51" w:rsidRPr="00BD6CB4" w14:paraId="45832E1C" w14:textId="77777777" w:rsidTr="00A3640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CFC6F55" w14:textId="0000A3A5" w:rsidR="00495E51" w:rsidRDefault="00495E51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B47C6F3" w14:textId="77777777" w:rsidR="00495E51" w:rsidRDefault="00495E51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413E720" w14:textId="7FCCD9EB" w:rsidR="003A55B1" w:rsidRDefault="003A55B1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965629D" w14:textId="77777777" w:rsidR="003A55B1" w:rsidRDefault="003A55B1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74E2164" w14:textId="77777777" w:rsidR="003A55B1" w:rsidRDefault="003A55B1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DBA808A" w14:textId="77777777" w:rsidR="003A55B1" w:rsidRDefault="003A55B1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5451091" w14:textId="77777777" w:rsidR="003A55B1" w:rsidRDefault="003A55B1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03A5C68" w14:textId="77777777" w:rsidR="003A55B1" w:rsidRDefault="003A55B1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823ACBA" w14:textId="77777777" w:rsidR="003A55B1" w:rsidRDefault="003A55B1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BA84586" w14:textId="06DD8E82" w:rsidR="00495E51" w:rsidRDefault="00752C37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03445F">
              <w:rPr>
                <w:rFonts w:cs="Arial"/>
                <w:position w:val="-66"/>
                <w:szCs w:val="22"/>
                <w:lang w:val="en-US"/>
              </w:rPr>
              <w:object w:dxaOrig="3780" w:dyaOrig="1440" w14:anchorId="0E120153">
                <v:shape id="_x0000_i1057" type="#_x0000_t75" style="width:189.05pt;height:1in" o:ole="">
                  <v:imagedata r:id="rId78" o:title=""/>
                </v:shape>
                <o:OLEObject Type="Embed" ProgID="Equation.DSMT4" ShapeID="_x0000_i1057" DrawAspect="Content" ObjectID="_1773117231" r:id="rId79"/>
              </w:object>
            </w:r>
            <w:r w:rsidR="00DF1FE3">
              <w:rPr>
                <w:rFonts w:cs="Arial"/>
                <w:szCs w:val="22"/>
                <w:lang w:val="en-US"/>
              </w:rPr>
              <w:t xml:space="preserve"> </w:t>
            </w:r>
          </w:p>
          <w:p w14:paraId="217FF914" w14:textId="77777777" w:rsidR="00495E51" w:rsidRPr="00BD6CB4" w:rsidRDefault="00495E51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495E51" w:rsidRPr="00BD6CB4" w14:paraId="38492FC3" w14:textId="77777777" w:rsidTr="00A3640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48CCAB4" w14:textId="77777777" w:rsidR="00495E51" w:rsidRPr="00BD6CB4" w:rsidRDefault="00495E51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lastRenderedPageBreak/>
              <w:t>Specific behaviours</w:t>
            </w:r>
          </w:p>
        </w:tc>
      </w:tr>
      <w:tr w:rsidR="00495E51" w:rsidRPr="00BD6CB4" w14:paraId="402D5C54" w14:textId="77777777" w:rsidTr="00A3640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ABA138B" w14:textId="6BE269B1" w:rsidR="00495E51" w:rsidRPr="00BD6CB4" w:rsidRDefault="00495E51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752C37">
              <w:t>identifies symmetry of triangles</w:t>
            </w:r>
          </w:p>
          <w:p w14:paraId="7F8CB52D" w14:textId="64CD90BC" w:rsidR="00495E51" w:rsidRPr="00BD6CB4" w:rsidRDefault="00495E51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752C37">
              <w:t>uses cosine rule</w:t>
            </w:r>
            <w:r w:rsidR="00D67EB1">
              <w:t xml:space="preserve"> or other trig identity</w:t>
            </w:r>
          </w:p>
          <w:p w14:paraId="540F7EF3" w14:textId="033194AB" w:rsidR="00495E51" w:rsidRDefault="00495E51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D67EB1">
              <w:t>obtains expression for k squared</w:t>
            </w:r>
          </w:p>
          <w:p w14:paraId="71861700" w14:textId="54473261" w:rsidR="00495E51" w:rsidRPr="00BD6CB4" w:rsidRDefault="00495E51" w:rsidP="00A364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D67EB1">
              <w:t>states simplified expression for k</w:t>
            </w:r>
            <w:r w:rsidR="000A6669">
              <w:t xml:space="preserve"> in terms of theta </w:t>
            </w:r>
            <w:r w:rsidR="007719A3">
              <w:t>with a negative</w:t>
            </w:r>
          </w:p>
        </w:tc>
      </w:tr>
    </w:tbl>
    <w:p w14:paraId="65893118" w14:textId="69CD5319" w:rsidR="004A039C" w:rsidRPr="004A039C" w:rsidRDefault="004A039C" w:rsidP="004A039C">
      <w:pPr>
        <w:suppressAutoHyphens w:val="0"/>
        <w:rPr>
          <w:rFonts w:ascii="Arial" w:hAnsi="Arial" w:cs="Arial"/>
          <w:sz w:val="22"/>
          <w:szCs w:val="22"/>
        </w:rPr>
      </w:pPr>
    </w:p>
    <w:sectPr w:rsidR="004A039C" w:rsidRPr="004A039C" w:rsidSect="00E000F7">
      <w:headerReference w:type="default" r:id="rId80"/>
      <w:footerReference w:type="default" r:id="rId81"/>
      <w:pgSz w:w="11906" w:h="16838"/>
      <w:pgMar w:top="964" w:right="964" w:bottom="964" w:left="96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4717AD5B" w14:textId="77777777" w:rsidR="00E000F7" w:rsidRDefault="00E000F7" w:rsidP="001037DD">
      <w:r>
        <w:separator/>
      </w:r>
    </w:p>
  </w:endnote>
  <w:endnote w:type="continuationSeparator" w:id="0">
    <w:p w14:paraId="41A00910" w14:textId="77777777" w:rsidR="00E000F7" w:rsidRDefault="00E000F7" w:rsidP="001037D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2066670191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14:paraId="3973A322" w14:textId="31C3F8B1" w:rsidR="008C0FB5" w:rsidRDefault="008C0FB5">
        <w:pPr>
          <w:pStyle w:val="Footer"/>
          <w:pBdr>
            <w:top w:val="single" w:sz="4" w:space="1" w:color="D9D9D9" w:themeColor="background1" w:themeShade="D9"/>
          </w:pBdr>
          <w:rPr>
            <w:b/>
            <w:bCs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b/>
            <w:bCs/>
            <w:noProof/>
          </w:rPr>
          <w:t>2</w:t>
        </w:r>
        <w:r>
          <w:rPr>
            <w:b/>
            <w:bCs/>
            <w:noProof/>
          </w:rPr>
          <w:fldChar w:fldCharType="end"/>
        </w:r>
        <w:r>
          <w:rPr>
            <w:b/>
            <w:bCs/>
          </w:rPr>
          <w:t xml:space="preserve"> | </w:t>
        </w:r>
        <w:r>
          <w:rPr>
            <w:color w:val="7F7F7F" w:themeColor="background1" w:themeShade="7F"/>
            <w:spacing w:val="60"/>
          </w:rPr>
          <w:t>Page</w:t>
        </w:r>
      </w:p>
    </w:sdtContent>
  </w:sdt>
  <w:p w14:paraId="30C50AB8" w14:textId="77777777" w:rsidR="008C0FB5" w:rsidRDefault="008C0FB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2DCC4FCC" w14:textId="77777777" w:rsidR="00E000F7" w:rsidRDefault="00E000F7" w:rsidP="001037DD">
      <w:r>
        <w:separator/>
      </w:r>
    </w:p>
  </w:footnote>
  <w:footnote w:type="continuationSeparator" w:id="0">
    <w:p w14:paraId="27BE9727" w14:textId="77777777" w:rsidR="00E000F7" w:rsidRDefault="00E000F7" w:rsidP="001037D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5AC1DC9" w14:textId="3D88BC44" w:rsidR="008C0FB5" w:rsidRDefault="008C0FB5">
    <w:pPr>
      <w:pStyle w:val="Header"/>
    </w:pPr>
    <w:r>
      <w:t>Mathematics Department                                                                                                       Perth Modern</w:t>
    </w:r>
  </w:p>
  <w:p w14:paraId="69D64702" w14:textId="1414E392" w:rsidR="008C0FB5" w:rsidRDefault="008C0FB5" w:rsidP="001037DD">
    <w:pPr>
      <w:pStyle w:val="Header"/>
      <w:tabs>
        <w:tab w:val="clear" w:pos="4153"/>
        <w:tab w:val="clear" w:pos="8306"/>
        <w:tab w:val="center" w:pos="4989"/>
        <w:tab w:val="right" w:pos="9978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13C5ABA"/>
    <w:multiLevelType w:val="hybridMultilevel"/>
    <w:tmpl w:val="3384ACF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40B0B18"/>
    <w:multiLevelType w:val="hybridMultilevel"/>
    <w:tmpl w:val="D19006D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1852EC"/>
    <w:multiLevelType w:val="hybridMultilevel"/>
    <w:tmpl w:val="B47ED83A"/>
    <w:lvl w:ilvl="0" w:tplc="DB388B20">
      <w:start w:val="1"/>
      <w:numFmt w:val="lowerRoman"/>
      <w:lvlText w:val="%1)"/>
      <w:lvlJc w:val="left"/>
      <w:pPr>
        <w:ind w:left="216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520" w:hanging="360"/>
      </w:pPr>
    </w:lvl>
    <w:lvl w:ilvl="2" w:tplc="0C09001B" w:tentative="1">
      <w:start w:val="1"/>
      <w:numFmt w:val="lowerRoman"/>
      <w:lvlText w:val="%3."/>
      <w:lvlJc w:val="right"/>
      <w:pPr>
        <w:ind w:left="3240" w:hanging="180"/>
      </w:pPr>
    </w:lvl>
    <w:lvl w:ilvl="3" w:tplc="0C09000F" w:tentative="1">
      <w:start w:val="1"/>
      <w:numFmt w:val="decimal"/>
      <w:lvlText w:val="%4."/>
      <w:lvlJc w:val="left"/>
      <w:pPr>
        <w:ind w:left="3960" w:hanging="360"/>
      </w:pPr>
    </w:lvl>
    <w:lvl w:ilvl="4" w:tplc="0C090019" w:tentative="1">
      <w:start w:val="1"/>
      <w:numFmt w:val="lowerLetter"/>
      <w:lvlText w:val="%5."/>
      <w:lvlJc w:val="left"/>
      <w:pPr>
        <w:ind w:left="4680" w:hanging="360"/>
      </w:pPr>
    </w:lvl>
    <w:lvl w:ilvl="5" w:tplc="0C09001B" w:tentative="1">
      <w:start w:val="1"/>
      <w:numFmt w:val="lowerRoman"/>
      <w:lvlText w:val="%6."/>
      <w:lvlJc w:val="right"/>
      <w:pPr>
        <w:ind w:left="5400" w:hanging="180"/>
      </w:pPr>
    </w:lvl>
    <w:lvl w:ilvl="6" w:tplc="0C09000F" w:tentative="1">
      <w:start w:val="1"/>
      <w:numFmt w:val="decimal"/>
      <w:lvlText w:val="%7."/>
      <w:lvlJc w:val="left"/>
      <w:pPr>
        <w:ind w:left="6120" w:hanging="360"/>
      </w:pPr>
    </w:lvl>
    <w:lvl w:ilvl="7" w:tplc="0C090019" w:tentative="1">
      <w:start w:val="1"/>
      <w:numFmt w:val="lowerLetter"/>
      <w:lvlText w:val="%8."/>
      <w:lvlJc w:val="left"/>
      <w:pPr>
        <w:ind w:left="6840" w:hanging="360"/>
      </w:pPr>
    </w:lvl>
    <w:lvl w:ilvl="8" w:tplc="0C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" w15:restartNumberingAfterBreak="0">
    <w:nsid w:val="17A70428"/>
    <w:multiLevelType w:val="hybridMultilevel"/>
    <w:tmpl w:val="659A1CF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AD225D5"/>
    <w:multiLevelType w:val="hybridMultilevel"/>
    <w:tmpl w:val="F03E44F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EB663E0"/>
    <w:multiLevelType w:val="hybridMultilevel"/>
    <w:tmpl w:val="E626F4D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AAA728F"/>
    <w:multiLevelType w:val="hybridMultilevel"/>
    <w:tmpl w:val="C784B83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F697908"/>
    <w:multiLevelType w:val="hybridMultilevel"/>
    <w:tmpl w:val="8200DED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2CC73FE"/>
    <w:multiLevelType w:val="hybridMultilevel"/>
    <w:tmpl w:val="563A71A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12B619C"/>
    <w:multiLevelType w:val="hybridMultilevel"/>
    <w:tmpl w:val="EB5E37F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71A7FE8"/>
    <w:multiLevelType w:val="hybridMultilevel"/>
    <w:tmpl w:val="9900251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05F0D1C"/>
    <w:multiLevelType w:val="hybridMultilevel"/>
    <w:tmpl w:val="5F104D6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AFE02AC"/>
    <w:multiLevelType w:val="hybridMultilevel"/>
    <w:tmpl w:val="EBFCBEF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F7F4BEC"/>
    <w:multiLevelType w:val="hybridMultilevel"/>
    <w:tmpl w:val="C812FDC8"/>
    <w:lvl w:ilvl="0" w:tplc="D2A0DE3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83162C1"/>
    <w:multiLevelType w:val="hybridMultilevel"/>
    <w:tmpl w:val="347E204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DD54193"/>
    <w:multiLevelType w:val="hybridMultilevel"/>
    <w:tmpl w:val="A858A46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02A4739"/>
    <w:multiLevelType w:val="hybridMultilevel"/>
    <w:tmpl w:val="FA567C06"/>
    <w:lvl w:ilvl="0" w:tplc="19A424C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20911F3"/>
    <w:multiLevelType w:val="hybridMultilevel"/>
    <w:tmpl w:val="AF0E44C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28B7E0A"/>
    <w:multiLevelType w:val="hybridMultilevel"/>
    <w:tmpl w:val="322E9896"/>
    <w:lvl w:ilvl="0" w:tplc="1FB6FEF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AEF7CF4"/>
    <w:multiLevelType w:val="hybridMultilevel"/>
    <w:tmpl w:val="A7CCEDD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454981430">
    <w:abstractNumId w:val="0"/>
  </w:num>
  <w:num w:numId="2" w16cid:durableId="551112574">
    <w:abstractNumId w:val="6"/>
  </w:num>
  <w:num w:numId="3" w16cid:durableId="830219469">
    <w:abstractNumId w:val="9"/>
  </w:num>
  <w:num w:numId="4" w16cid:durableId="558905182">
    <w:abstractNumId w:val="17"/>
  </w:num>
  <w:num w:numId="5" w16cid:durableId="1459760262">
    <w:abstractNumId w:val="7"/>
  </w:num>
  <w:num w:numId="6" w16cid:durableId="492992191">
    <w:abstractNumId w:val="15"/>
  </w:num>
  <w:num w:numId="7" w16cid:durableId="498034655">
    <w:abstractNumId w:val="14"/>
  </w:num>
  <w:num w:numId="8" w16cid:durableId="264849325">
    <w:abstractNumId w:val="4"/>
  </w:num>
  <w:num w:numId="9" w16cid:durableId="1350789904">
    <w:abstractNumId w:val="16"/>
  </w:num>
  <w:num w:numId="10" w16cid:durableId="732971600">
    <w:abstractNumId w:val="3"/>
  </w:num>
  <w:num w:numId="11" w16cid:durableId="199368161">
    <w:abstractNumId w:val="2"/>
  </w:num>
  <w:num w:numId="12" w16cid:durableId="1653679184">
    <w:abstractNumId w:val="19"/>
  </w:num>
  <w:num w:numId="13" w16cid:durableId="823934065">
    <w:abstractNumId w:val="12"/>
  </w:num>
  <w:num w:numId="14" w16cid:durableId="916862404">
    <w:abstractNumId w:val="10"/>
  </w:num>
  <w:num w:numId="15" w16cid:durableId="1555040160">
    <w:abstractNumId w:val="11"/>
  </w:num>
  <w:num w:numId="16" w16cid:durableId="661201924">
    <w:abstractNumId w:val="5"/>
  </w:num>
  <w:num w:numId="17" w16cid:durableId="1836217424">
    <w:abstractNumId w:val="1"/>
  </w:num>
  <w:num w:numId="18" w16cid:durableId="487790362">
    <w:abstractNumId w:val="13"/>
  </w:num>
  <w:num w:numId="19" w16cid:durableId="2023237925">
    <w:abstractNumId w:val="8"/>
  </w:num>
  <w:num w:numId="20" w16cid:durableId="2142729737">
    <w:abstractNumId w:val="18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69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50199"/>
    <w:rsid w:val="00007EB5"/>
    <w:rsid w:val="0001307E"/>
    <w:rsid w:val="0002195C"/>
    <w:rsid w:val="000219B0"/>
    <w:rsid w:val="00022338"/>
    <w:rsid w:val="00026D2D"/>
    <w:rsid w:val="00026F84"/>
    <w:rsid w:val="0003028F"/>
    <w:rsid w:val="00031CDE"/>
    <w:rsid w:val="00032B87"/>
    <w:rsid w:val="0003445F"/>
    <w:rsid w:val="00036CC7"/>
    <w:rsid w:val="0003778D"/>
    <w:rsid w:val="000406AF"/>
    <w:rsid w:val="00041A56"/>
    <w:rsid w:val="00052AE1"/>
    <w:rsid w:val="00055C4B"/>
    <w:rsid w:val="00056BF1"/>
    <w:rsid w:val="0006117D"/>
    <w:rsid w:val="000613D6"/>
    <w:rsid w:val="0006327F"/>
    <w:rsid w:val="00065867"/>
    <w:rsid w:val="000671A1"/>
    <w:rsid w:val="00070000"/>
    <w:rsid w:val="00070A2E"/>
    <w:rsid w:val="00072092"/>
    <w:rsid w:val="00076C14"/>
    <w:rsid w:val="0007708A"/>
    <w:rsid w:val="00077CA5"/>
    <w:rsid w:val="0008207B"/>
    <w:rsid w:val="00090182"/>
    <w:rsid w:val="00090B48"/>
    <w:rsid w:val="00094D56"/>
    <w:rsid w:val="000A24ED"/>
    <w:rsid w:val="000A3251"/>
    <w:rsid w:val="000A62D4"/>
    <w:rsid w:val="000A6669"/>
    <w:rsid w:val="000B0C74"/>
    <w:rsid w:val="000B1A7D"/>
    <w:rsid w:val="000B43F5"/>
    <w:rsid w:val="000B490F"/>
    <w:rsid w:val="000C0B12"/>
    <w:rsid w:val="000C26B7"/>
    <w:rsid w:val="000C3E19"/>
    <w:rsid w:val="000C7904"/>
    <w:rsid w:val="000D10A5"/>
    <w:rsid w:val="000D18BB"/>
    <w:rsid w:val="000E40F2"/>
    <w:rsid w:val="000E4D97"/>
    <w:rsid w:val="000F4F02"/>
    <w:rsid w:val="000F5C75"/>
    <w:rsid w:val="000F6B79"/>
    <w:rsid w:val="0010102D"/>
    <w:rsid w:val="001037DD"/>
    <w:rsid w:val="00105FDC"/>
    <w:rsid w:val="001070E1"/>
    <w:rsid w:val="00107C6F"/>
    <w:rsid w:val="00107E5B"/>
    <w:rsid w:val="00111ADC"/>
    <w:rsid w:val="00113CF8"/>
    <w:rsid w:val="00115D16"/>
    <w:rsid w:val="001166FD"/>
    <w:rsid w:val="001214BF"/>
    <w:rsid w:val="00122C68"/>
    <w:rsid w:val="00123D6E"/>
    <w:rsid w:val="00124567"/>
    <w:rsid w:val="001248FB"/>
    <w:rsid w:val="001267E0"/>
    <w:rsid w:val="00131E4F"/>
    <w:rsid w:val="00132551"/>
    <w:rsid w:val="00142C69"/>
    <w:rsid w:val="00152AF1"/>
    <w:rsid w:val="001621D5"/>
    <w:rsid w:val="0016285E"/>
    <w:rsid w:val="00167866"/>
    <w:rsid w:val="00170754"/>
    <w:rsid w:val="00170B49"/>
    <w:rsid w:val="0017282B"/>
    <w:rsid w:val="00172885"/>
    <w:rsid w:val="0017429E"/>
    <w:rsid w:val="00176171"/>
    <w:rsid w:val="00176DD1"/>
    <w:rsid w:val="00177218"/>
    <w:rsid w:val="001802B7"/>
    <w:rsid w:val="001842AD"/>
    <w:rsid w:val="0018549A"/>
    <w:rsid w:val="00185D23"/>
    <w:rsid w:val="001942EE"/>
    <w:rsid w:val="001A0A37"/>
    <w:rsid w:val="001A6915"/>
    <w:rsid w:val="001A7A57"/>
    <w:rsid w:val="001B085E"/>
    <w:rsid w:val="001B471A"/>
    <w:rsid w:val="001C0A66"/>
    <w:rsid w:val="001C1C1D"/>
    <w:rsid w:val="001C1ECE"/>
    <w:rsid w:val="001C2556"/>
    <w:rsid w:val="001D2A28"/>
    <w:rsid w:val="001D392C"/>
    <w:rsid w:val="001E0663"/>
    <w:rsid w:val="001E39C4"/>
    <w:rsid w:val="001E7A4C"/>
    <w:rsid w:val="001F6AEE"/>
    <w:rsid w:val="001F6B54"/>
    <w:rsid w:val="0020126C"/>
    <w:rsid w:val="00202370"/>
    <w:rsid w:val="00202B35"/>
    <w:rsid w:val="0020524F"/>
    <w:rsid w:val="00205CDE"/>
    <w:rsid w:val="00205DCE"/>
    <w:rsid w:val="00206F23"/>
    <w:rsid w:val="00207CD5"/>
    <w:rsid w:val="0021427B"/>
    <w:rsid w:val="0021758C"/>
    <w:rsid w:val="002252D6"/>
    <w:rsid w:val="00225664"/>
    <w:rsid w:val="002268FB"/>
    <w:rsid w:val="002306DD"/>
    <w:rsid w:val="00232059"/>
    <w:rsid w:val="002323E3"/>
    <w:rsid w:val="00235BF8"/>
    <w:rsid w:val="002366D8"/>
    <w:rsid w:val="00237297"/>
    <w:rsid w:val="002437E3"/>
    <w:rsid w:val="0024512C"/>
    <w:rsid w:val="002454C5"/>
    <w:rsid w:val="00247EE8"/>
    <w:rsid w:val="00252D66"/>
    <w:rsid w:val="00254F85"/>
    <w:rsid w:val="00255A81"/>
    <w:rsid w:val="00257A61"/>
    <w:rsid w:val="00260D31"/>
    <w:rsid w:val="0026282B"/>
    <w:rsid w:val="00264494"/>
    <w:rsid w:val="00264938"/>
    <w:rsid w:val="00264B84"/>
    <w:rsid w:val="00265450"/>
    <w:rsid w:val="002675DB"/>
    <w:rsid w:val="002678D5"/>
    <w:rsid w:val="00270B0F"/>
    <w:rsid w:val="0027103D"/>
    <w:rsid w:val="002734C8"/>
    <w:rsid w:val="00275A5E"/>
    <w:rsid w:val="0028282E"/>
    <w:rsid w:val="002829F1"/>
    <w:rsid w:val="00286054"/>
    <w:rsid w:val="00286AD8"/>
    <w:rsid w:val="002871C0"/>
    <w:rsid w:val="002A0DA3"/>
    <w:rsid w:val="002A3E4C"/>
    <w:rsid w:val="002A661B"/>
    <w:rsid w:val="002A6E2D"/>
    <w:rsid w:val="002B5A0E"/>
    <w:rsid w:val="002C0C83"/>
    <w:rsid w:val="002C516B"/>
    <w:rsid w:val="002C5347"/>
    <w:rsid w:val="002D0D80"/>
    <w:rsid w:val="002D13A9"/>
    <w:rsid w:val="002D3851"/>
    <w:rsid w:val="002D42F4"/>
    <w:rsid w:val="002D4890"/>
    <w:rsid w:val="002D541A"/>
    <w:rsid w:val="002D709E"/>
    <w:rsid w:val="002E1091"/>
    <w:rsid w:val="002E1470"/>
    <w:rsid w:val="002E3FF6"/>
    <w:rsid w:val="002F277F"/>
    <w:rsid w:val="002F2999"/>
    <w:rsid w:val="002F4865"/>
    <w:rsid w:val="002F6A3F"/>
    <w:rsid w:val="00302143"/>
    <w:rsid w:val="003023FF"/>
    <w:rsid w:val="00303603"/>
    <w:rsid w:val="00307D26"/>
    <w:rsid w:val="0031008A"/>
    <w:rsid w:val="0031057C"/>
    <w:rsid w:val="00312C78"/>
    <w:rsid w:val="00312DB6"/>
    <w:rsid w:val="00314FF1"/>
    <w:rsid w:val="003170A7"/>
    <w:rsid w:val="003171E3"/>
    <w:rsid w:val="00317C65"/>
    <w:rsid w:val="003224A3"/>
    <w:rsid w:val="00324391"/>
    <w:rsid w:val="0033011F"/>
    <w:rsid w:val="00332D12"/>
    <w:rsid w:val="00334620"/>
    <w:rsid w:val="003363C7"/>
    <w:rsid w:val="003450B1"/>
    <w:rsid w:val="0034522A"/>
    <w:rsid w:val="003645DD"/>
    <w:rsid w:val="00366F6F"/>
    <w:rsid w:val="00373198"/>
    <w:rsid w:val="00374B05"/>
    <w:rsid w:val="00375898"/>
    <w:rsid w:val="0038354D"/>
    <w:rsid w:val="003837BA"/>
    <w:rsid w:val="00386C15"/>
    <w:rsid w:val="00386FE4"/>
    <w:rsid w:val="0039576C"/>
    <w:rsid w:val="00395D01"/>
    <w:rsid w:val="0039795F"/>
    <w:rsid w:val="00397AD6"/>
    <w:rsid w:val="003A0B44"/>
    <w:rsid w:val="003A1703"/>
    <w:rsid w:val="003A3A56"/>
    <w:rsid w:val="003A45DA"/>
    <w:rsid w:val="003A55B1"/>
    <w:rsid w:val="003B2188"/>
    <w:rsid w:val="003B7B05"/>
    <w:rsid w:val="003C54DD"/>
    <w:rsid w:val="003C6E9A"/>
    <w:rsid w:val="003C6EDD"/>
    <w:rsid w:val="003D3BBA"/>
    <w:rsid w:val="003D583E"/>
    <w:rsid w:val="003D5E3E"/>
    <w:rsid w:val="003D72C4"/>
    <w:rsid w:val="003E00AA"/>
    <w:rsid w:val="003E2B83"/>
    <w:rsid w:val="003E3256"/>
    <w:rsid w:val="003E4AB2"/>
    <w:rsid w:val="003E7DD8"/>
    <w:rsid w:val="003F4E2C"/>
    <w:rsid w:val="003F52BE"/>
    <w:rsid w:val="003F5E08"/>
    <w:rsid w:val="003F7D09"/>
    <w:rsid w:val="00400243"/>
    <w:rsid w:val="00400CE7"/>
    <w:rsid w:val="00407D1F"/>
    <w:rsid w:val="00410CCF"/>
    <w:rsid w:val="00416292"/>
    <w:rsid w:val="0041729A"/>
    <w:rsid w:val="004215F4"/>
    <w:rsid w:val="00421B37"/>
    <w:rsid w:val="00422935"/>
    <w:rsid w:val="00424A72"/>
    <w:rsid w:val="00425CA1"/>
    <w:rsid w:val="004272C1"/>
    <w:rsid w:val="00430284"/>
    <w:rsid w:val="00431E16"/>
    <w:rsid w:val="00436F08"/>
    <w:rsid w:val="00440867"/>
    <w:rsid w:val="004447A8"/>
    <w:rsid w:val="00445651"/>
    <w:rsid w:val="004460FF"/>
    <w:rsid w:val="0045152D"/>
    <w:rsid w:val="00453B0F"/>
    <w:rsid w:val="004557CA"/>
    <w:rsid w:val="004661C8"/>
    <w:rsid w:val="004663AC"/>
    <w:rsid w:val="004667A0"/>
    <w:rsid w:val="00473F79"/>
    <w:rsid w:val="00475F3C"/>
    <w:rsid w:val="00483A62"/>
    <w:rsid w:val="004865C4"/>
    <w:rsid w:val="00486D57"/>
    <w:rsid w:val="004876E3"/>
    <w:rsid w:val="00493BD1"/>
    <w:rsid w:val="00495E51"/>
    <w:rsid w:val="004A039C"/>
    <w:rsid w:val="004A1A08"/>
    <w:rsid w:val="004A77A6"/>
    <w:rsid w:val="004B1DBD"/>
    <w:rsid w:val="004B24DA"/>
    <w:rsid w:val="004B4244"/>
    <w:rsid w:val="004C0A29"/>
    <w:rsid w:val="004D1732"/>
    <w:rsid w:val="004D33BB"/>
    <w:rsid w:val="004D4AB3"/>
    <w:rsid w:val="004D5E49"/>
    <w:rsid w:val="004E19D1"/>
    <w:rsid w:val="004E3416"/>
    <w:rsid w:val="004E60A7"/>
    <w:rsid w:val="004E7885"/>
    <w:rsid w:val="004F0CAC"/>
    <w:rsid w:val="004F32D1"/>
    <w:rsid w:val="004F4BC8"/>
    <w:rsid w:val="00500DC6"/>
    <w:rsid w:val="005020C6"/>
    <w:rsid w:val="00512FAE"/>
    <w:rsid w:val="00513BAC"/>
    <w:rsid w:val="0051788F"/>
    <w:rsid w:val="00517A5E"/>
    <w:rsid w:val="0053208E"/>
    <w:rsid w:val="00533876"/>
    <w:rsid w:val="005366E0"/>
    <w:rsid w:val="00541C23"/>
    <w:rsid w:val="00543421"/>
    <w:rsid w:val="00543834"/>
    <w:rsid w:val="00546F32"/>
    <w:rsid w:val="00554D78"/>
    <w:rsid w:val="005560D0"/>
    <w:rsid w:val="00556614"/>
    <w:rsid w:val="00565C18"/>
    <w:rsid w:val="005678AD"/>
    <w:rsid w:val="0057000E"/>
    <w:rsid w:val="0057279B"/>
    <w:rsid w:val="005731A2"/>
    <w:rsid w:val="00575188"/>
    <w:rsid w:val="00576A9B"/>
    <w:rsid w:val="00577921"/>
    <w:rsid w:val="00577EF8"/>
    <w:rsid w:val="00581FCA"/>
    <w:rsid w:val="00583B09"/>
    <w:rsid w:val="0059108F"/>
    <w:rsid w:val="00592ED5"/>
    <w:rsid w:val="00597699"/>
    <w:rsid w:val="005A366A"/>
    <w:rsid w:val="005B15AD"/>
    <w:rsid w:val="005B1F69"/>
    <w:rsid w:val="005B54C9"/>
    <w:rsid w:val="005B716C"/>
    <w:rsid w:val="005C084D"/>
    <w:rsid w:val="005C2002"/>
    <w:rsid w:val="005C338C"/>
    <w:rsid w:val="005C49C4"/>
    <w:rsid w:val="005C4BEB"/>
    <w:rsid w:val="005D1801"/>
    <w:rsid w:val="005D1C08"/>
    <w:rsid w:val="005D7A96"/>
    <w:rsid w:val="005E0DDB"/>
    <w:rsid w:val="005E647B"/>
    <w:rsid w:val="005F3349"/>
    <w:rsid w:val="005F533F"/>
    <w:rsid w:val="005F7BD0"/>
    <w:rsid w:val="00601487"/>
    <w:rsid w:val="00601A68"/>
    <w:rsid w:val="00602909"/>
    <w:rsid w:val="0060499E"/>
    <w:rsid w:val="00606F05"/>
    <w:rsid w:val="00607C37"/>
    <w:rsid w:val="006100E2"/>
    <w:rsid w:val="006147BD"/>
    <w:rsid w:val="00617385"/>
    <w:rsid w:val="00632549"/>
    <w:rsid w:val="00632A4B"/>
    <w:rsid w:val="006346D8"/>
    <w:rsid w:val="00634C15"/>
    <w:rsid w:val="00636D6E"/>
    <w:rsid w:val="0063798E"/>
    <w:rsid w:val="0064488F"/>
    <w:rsid w:val="00646C8E"/>
    <w:rsid w:val="00650ED3"/>
    <w:rsid w:val="0065198A"/>
    <w:rsid w:val="00652744"/>
    <w:rsid w:val="00654382"/>
    <w:rsid w:val="00655B49"/>
    <w:rsid w:val="0067276F"/>
    <w:rsid w:val="00682173"/>
    <w:rsid w:val="00682354"/>
    <w:rsid w:val="00682AA5"/>
    <w:rsid w:val="00685D20"/>
    <w:rsid w:val="00686A86"/>
    <w:rsid w:val="00690ABA"/>
    <w:rsid w:val="0069405C"/>
    <w:rsid w:val="00696923"/>
    <w:rsid w:val="006A3F3F"/>
    <w:rsid w:val="006A7091"/>
    <w:rsid w:val="006B372B"/>
    <w:rsid w:val="006B3911"/>
    <w:rsid w:val="006B6C19"/>
    <w:rsid w:val="006B7797"/>
    <w:rsid w:val="006B7871"/>
    <w:rsid w:val="006C1474"/>
    <w:rsid w:val="006C365E"/>
    <w:rsid w:val="006C39A9"/>
    <w:rsid w:val="006C3FDB"/>
    <w:rsid w:val="006C5C9C"/>
    <w:rsid w:val="006C7B59"/>
    <w:rsid w:val="006D065B"/>
    <w:rsid w:val="006D40DE"/>
    <w:rsid w:val="006D4DD9"/>
    <w:rsid w:val="006D5247"/>
    <w:rsid w:val="006D6BA3"/>
    <w:rsid w:val="006E38B5"/>
    <w:rsid w:val="006E48C1"/>
    <w:rsid w:val="006E7438"/>
    <w:rsid w:val="006F0184"/>
    <w:rsid w:val="006F0870"/>
    <w:rsid w:val="006F2C24"/>
    <w:rsid w:val="0070445F"/>
    <w:rsid w:val="007078C7"/>
    <w:rsid w:val="00707A5C"/>
    <w:rsid w:val="007106B5"/>
    <w:rsid w:val="007130C9"/>
    <w:rsid w:val="0071521F"/>
    <w:rsid w:val="007207EB"/>
    <w:rsid w:val="0072106A"/>
    <w:rsid w:val="00721450"/>
    <w:rsid w:val="007249FC"/>
    <w:rsid w:val="00726294"/>
    <w:rsid w:val="00726992"/>
    <w:rsid w:val="007306A8"/>
    <w:rsid w:val="007338E7"/>
    <w:rsid w:val="0073604D"/>
    <w:rsid w:val="00736B77"/>
    <w:rsid w:val="00744D56"/>
    <w:rsid w:val="00744FB3"/>
    <w:rsid w:val="007451D6"/>
    <w:rsid w:val="00746164"/>
    <w:rsid w:val="0074681E"/>
    <w:rsid w:val="00750406"/>
    <w:rsid w:val="00752C37"/>
    <w:rsid w:val="00755486"/>
    <w:rsid w:val="00756145"/>
    <w:rsid w:val="00757F5E"/>
    <w:rsid w:val="00760052"/>
    <w:rsid w:val="007607D1"/>
    <w:rsid w:val="00760A62"/>
    <w:rsid w:val="00762210"/>
    <w:rsid w:val="00763055"/>
    <w:rsid w:val="00763E38"/>
    <w:rsid w:val="00766DC5"/>
    <w:rsid w:val="007719A3"/>
    <w:rsid w:val="00772063"/>
    <w:rsid w:val="00774FEB"/>
    <w:rsid w:val="00776B14"/>
    <w:rsid w:val="00786A4D"/>
    <w:rsid w:val="00786B9E"/>
    <w:rsid w:val="007909A3"/>
    <w:rsid w:val="00790B73"/>
    <w:rsid w:val="00792754"/>
    <w:rsid w:val="00796C8D"/>
    <w:rsid w:val="00797D52"/>
    <w:rsid w:val="007A1D21"/>
    <w:rsid w:val="007A6013"/>
    <w:rsid w:val="007A64FF"/>
    <w:rsid w:val="007B1EDE"/>
    <w:rsid w:val="007B4556"/>
    <w:rsid w:val="007B752B"/>
    <w:rsid w:val="007B75A5"/>
    <w:rsid w:val="007C16E6"/>
    <w:rsid w:val="007C2D4D"/>
    <w:rsid w:val="007C3987"/>
    <w:rsid w:val="007C431F"/>
    <w:rsid w:val="007C6D47"/>
    <w:rsid w:val="007D1E6E"/>
    <w:rsid w:val="007D3382"/>
    <w:rsid w:val="007D4761"/>
    <w:rsid w:val="007D72D9"/>
    <w:rsid w:val="007E63D6"/>
    <w:rsid w:val="007E6693"/>
    <w:rsid w:val="007F2679"/>
    <w:rsid w:val="007F4778"/>
    <w:rsid w:val="007F4960"/>
    <w:rsid w:val="007F5426"/>
    <w:rsid w:val="0080270D"/>
    <w:rsid w:val="008041CE"/>
    <w:rsid w:val="00804BED"/>
    <w:rsid w:val="008065E9"/>
    <w:rsid w:val="00807368"/>
    <w:rsid w:val="0081074F"/>
    <w:rsid w:val="008127E8"/>
    <w:rsid w:val="00814DE3"/>
    <w:rsid w:val="00815769"/>
    <w:rsid w:val="008173FE"/>
    <w:rsid w:val="00820E8A"/>
    <w:rsid w:val="00821281"/>
    <w:rsid w:val="00822459"/>
    <w:rsid w:val="00824F55"/>
    <w:rsid w:val="00825FFE"/>
    <w:rsid w:val="00827576"/>
    <w:rsid w:val="008275B0"/>
    <w:rsid w:val="00832A73"/>
    <w:rsid w:val="00833869"/>
    <w:rsid w:val="0083523A"/>
    <w:rsid w:val="00841DA7"/>
    <w:rsid w:val="00841EA9"/>
    <w:rsid w:val="00842EA1"/>
    <w:rsid w:val="00846C4F"/>
    <w:rsid w:val="00846DE9"/>
    <w:rsid w:val="00853D62"/>
    <w:rsid w:val="008561F7"/>
    <w:rsid w:val="00856846"/>
    <w:rsid w:val="00862162"/>
    <w:rsid w:val="00863D37"/>
    <w:rsid w:val="00864001"/>
    <w:rsid w:val="00870197"/>
    <w:rsid w:val="00871B20"/>
    <w:rsid w:val="00873257"/>
    <w:rsid w:val="008733BD"/>
    <w:rsid w:val="00875E1C"/>
    <w:rsid w:val="00876801"/>
    <w:rsid w:val="00880520"/>
    <w:rsid w:val="00881CAC"/>
    <w:rsid w:val="00884D3D"/>
    <w:rsid w:val="00887ECA"/>
    <w:rsid w:val="0089071B"/>
    <w:rsid w:val="00891EB1"/>
    <w:rsid w:val="00893CE7"/>
    <w:rsid w:val="00896D7F"/>
    <w:rsid w:val="008A17D3"/>
    <w:rsid w:val="008A246C"/>
    <w:rsid w:val="008A29F1"/>
    <w:rsid w:val="008A3803"/>
    <w:rsid w:val="008A6DCB"/>
    <w:rsid w:val="008A77B4"/>
    <w:rsid w:val="008B021E"/>
    <w:rsid w:val="008B1907"/>
    <w:rsid w:val="008B5EB3"/>
    <w:rsid w:val="008B7B69"/>
    <w:rsid w:val="008C0B4A"/>
    <w:rsid w:val="008C0FB5"/>
    <w:rsid w:val="008C4CFD"/>
    <w:rsid w:val="008D0185"/>
    <w:rsid w:val="008D0AC3"/>
    <w:rsid w:val="008D1994"/>
    <w:rsid w:val="008D1CEE"/>
    <w:rsid w:val="008D3DBE"/>
    <w:rsid w:val="008D5CF1"/>
    <w:rsid w:val="008D65DB"/>
    <w:rsid w:val="008E590C"/>
    <w:rsid w:val="008E7D7F"/>
    <w:rsid w:val="00903796"/>
    <w:rsid w:val="00920B52"/>
    <w:rsid w:val="009213F3"/>
    <w:rsid w:val="00923E17"/>
    <w:rsid w:val="00925039"/>
    <w:rsid w:val="0092785A"/>
    <w:rsid w:val="0093054E"/>
    <w:rsid w:val="00930D63"/>
    <w:rsid w:val="009314BF"/>
    <w:rsid w:val="0093264E"/>
    <w:rsid w:val="00946D2A"/>
    <w:rsid w:val="00947DAC"/>
    <w:rsid w:val="00950796"/>
    <w:rsid w:val="00952693"/>
    <w:rsid w:val="0095305E"/>
    <w:rsid w:val="009536CC"/>
    <w:rsid w:val="00953891"/>
    <w:rsid w:val="00954A85"/>
    <w:rsid w:val="00954CFF"/>
    <w:rsid w:val="00956CF3"/>
    <w:rsid w:val="009571F5"/>
    <w:rsid w:val="00960EDA"/>
    <w:rsid w:val="0097488B"/>
    <w:rsid w:val="0097592A"/>
    <w:rsid w:val="0098645F"/>
    <w:rsid w:val="00987A60"/>
    <w:rsid w:val="009942FB"/>
    <w:rsid w:val="00995242"/>
    <w:rsid w:val="009A58BE"/>
    <w:rsid w:val="009A599E"/>
    <w:rsid w:val="009A5D87"/>
    <w:rsid w:val="009B0084"/>
    <w:rsid w:val="009B1CB8"/>
    <w:rsid w:val="009B46DC"/>
    <w:rsid w:val="009B631A"/>
    <w:rsid w:val="009B6C3E"/>
    <w:rsid w:val="009B7760"/>
    <w:rsid w:val="009C051C"/>
    <w:rsid w:val="009C29EC"/>
    <w:rsid w:val="009C796B"/>
    <w:rsid w:val="009D141C"/>
    <w:rsid w:val="009D2CEE"/>
    <w:rsid w:val="009D3CA9"/>
    <w:rsid w:val="009E1B6C"/>
    <w:rsid w:val="009E2617"/>
    <w:rsid w:val="009E266A"/>
    <w:rsid w:val="009E34E8"/>
    <w:rsid w:val="009E4F74"/>
    <w:rsid w:val="009E500D"/>
    <w:rsid w:val="009F1169"/>
    <w:rsid w:val="009F3B93"/>
    <w:rsid w:val="009F487B"/>
    <w:rsid w:val="00A01B56"/>
    <w:rsid w:val="00A12695"/>
    <w:rsid w:val="00A12A35"/>
    <w:rsid w:val="00A13CF9"/>
    <w:rsid w:val="00A14844"/>
    <w:rsid w:val="00A1535F"/>
    <w:rsid w:val="00A1735A"/>
    <w:rsid w:val="00A209EA"/>
    <w:rsid w:val="00A2367E"/>
    <w:rsid w:val="00A24289"/>
    <w:rsid w:val="00A367C5"/>
    <w:rsid w:val="00A36C87"/>
    <w:rsid w:val="00A40B6D"/>
    <w:rsid w:val="00A40E6A"/>
    <w:rsid w:val="00A46072"/>
    <w:rsid w:val="00A5165C"/>
    <w:rsid w:val="00A545EA"/>
    <w:rsid w:val="00A5623F"/>
    <w:rsid w:val="00A57771"/>
    <w:rsid w:val="00A57F83"/>
    <w:rsid w:val="00A6268F"/>
    <w:rsid w:val="00A63B48"/>
    <w:rsid w:val="00A65AA4"/>
    <w:rsid w:val="00A70ED4"/>
    <w:rsid w:val="00A7213E"/>
    <w:rsid w:val="00A7305D"/>
    <w:rsid w:val="00A76BBE"/>
    <w:rsid w:val="00A77F17"/>
    <w:rsid w:val="00A80E6B"/>
    <w:rsid w:val="00A83478"/>
    <w:rsid w:val="00A83D37"/>
    <w:rsid w:val="00A85CD9"/>
    <w:rsid w:val="00A87416"/>
    <w:rsid w:val="00A95FAC"/>
    <w:rsid w:val="00AB114B"/>
    <w:rsid w:val="00AB12C3"/>
    <w:rsid w:val="00AB4CE6"/>
    <w:rsid w:val="00AB5C44"/>
    <w:rsid w:val="00AC0EC1"/>
    <w:rsid w:val="00AC594C"/>
    <w:rsid w:val="00AC7832"/>
    <w:rsid w:val="00AD14FD"/>
    <w:rsid w:val="00AD2129"/>
    <w:rsid w:val="00AD2DE4"/>
    <w:rsid w:val="00AD33AC"/>
    <w:rsid w:val="00AD6DF3"/>
    <w:rsid w:val="00AD70BF"/>
    <w:rsid w:val="00AE0C38"/>
    <w:rsid w:val="00AE2ED1"/>
    <w:rsid w:val="00AE4C86"/>
    <w:rsid w:val="00AE7610"/>
    <w:rsid w:val="00AF0025"/>
    <w:rsid w:val="00AF10EB"/>
    <w:rsid w:val="00AF5716"/>
    <w:rsid w:val="00AF68CA"/>
    <w:rsid w:val="00AF785B"/>
    <w:rsid w:val="00AF7D51"/>
    <w:rsid w:val="00B00945"/>
    <w:rsid w:val="00B0194D"/>
    <w:rsid w:val="00B05513"/>
    <w:rsid w:val="00B0578E"/>
    <w:rsid w:val="00B05A9A"/>
    <w:rsid w:val="00B06853"/>
    <w:rsid w:val="00B07223"/>
    <w:rsid w:val="00B10156"/>
    <w:rsid w:val="00B11FC2"/>
    <w:rsid w:val="00B151C8"/>
    <w:rsid w:val="00B16624"/>
    <w:rsid w:val="00B20080"/>
    <w:rsid w:val="00B223C3"/>
    <w:rsid w:val="00B2336D"/>
    <w:rsid w:val="00B23CBA"/>
    <w:rsid w:val="00B251E5"/>
    <w:rsid w:val="00B30B25"/>
    <w:rsid w:val="00B3162B"/>
    <w:rsid w:val="00B3280E"/>
    <w:rsid w:val="00B33433"/>
    <w:rsid w:val="00B346A1"/>
    <w:rsid w:val="00B3622C"/>
    <w:rsid w:val="00B363CA"/>
    <w:rsid w:val="00B43082"/>
    <w:rsid w:val="00B45380"/>
    <w:rsid w:val="00B47B89"/>
    <w:rsid w:val="00B513E1"/>
    <w:rsid w:val="00B52C51"/>
    <w:rsid w:val="00B52DC9"/>
    <w:rsid w:val="00B54CA2"/>
    <w:rsid w:val="00B56348"/>
    <w:rsid w:val="00B56813"/>
    <w:rsid w:val="00B61612"/>
    <w:rsid w:val="00B62347"/>
    <w:rsid w:val="00B63066"/>
    <w:rsid w:val="00B6557E"/>
    <w:rsid w:val="00B70464"/>
    <w:rsid w:val="00B70F20"/>
    <w:rsid w:val="00B73A34"/>
    <w:rsid w:val="00B73F6D"/>
    <w:rsid w:val="00B75D11"/>
    <w:rsid w:val="00B772D7"/>
    <w:rsid w:val="00B850A4"/>
    <w:rsid w:val="00B86004"/>
    <w:rsid w:val="00B91BAC"/>
    <w:rsid w:val="00B9283C"/>
    <w:rsid w:val="00B929B4"/>
    <w:rsid w:val="00B92C45"/>
    <w:rsid w:val="00B9342F"/>
    <w:rsid w:val="00B940B1"/>
    <w:rsid w:val="00B9470E"/>
    <w:rsid w:val="00B94B3C"/>
    <w:rsid w:val="00B96122"/>
    <w:rsid w:val="00B969E3"/>
    <w:rsid w:val="00BA0C83"/>
    <w:rsid w:val="00BA2FB2"/>
    <w:rsid w:val="00BA32BD"/>
    <w:rsid w:val="00BA334D"/>
    <w:rsid w:val="00BA3471"/>
    <w:rsid w:val="00BA661B"/>
    <w:rsid w:val="00BB0A13"/>
    <w:rsid w:val="00BB6B47"/>
    <w:rsid w:val="00BC7D2C"/>
    <w:rsid w:val="00BD12B7"/>
    <w:rsid w:val="00BD16A8"/>
    <w:rsid w:val="00BD1882"/>
    <w:rsid w:val="00BE1A08"/>
    <w:rsid w:val="00BE40B7"/>
    <w:rsid w:val="00BE709D"/>
    <w:rsid w:val="00C004B8"/>
    <w:rsid w:val="00C006A2"/>
    <w:rsid w:val="00C01C0F"/>
    <w:rsid w:val="00C22B39"/>
    <w:rsid w:val="00C2338F"/>
    <w:rsid w:val="00C23D6F"/>
    <w:rsid w:val="00C3425A"/>
    <w:rsid w:val="00C348F6"/>
    <w:rsid w:val="00C35120"/>
    <w:rsid w:val="00C35305"/>
    <w:rsid w:val="00C410C9"/>
    <w:rsid w:val="00C41629"/>
    <w:rsid w:val="00C442F4"/>
    <w:rsid w:val="00C50199"/>
    <w:rsid w:val="00C50718"/>
    <w:rsid w:val="00C54504"/>
    <w:rsid w:val="00C62C1D"/>
    <w:rsid w:val="00C63BD5"/>
    <w:rsid w:val="00C6477D"/>
    <w:rsid w:val="00C65DCE"/>
    <w:rsid w:val="00C70A91"/>
    <w:rsid w:val="00C71B79"/>
    <w:rsid w:val="00C80614"/>
    <w:rsid w:val="00C818D3"/>
    <w:rsid w:val="00C87DA5"/>
    <w:rsid w:val="00C90A0D"/>
    <w:rsid w:val="00C910CC"/>
    <w:rsid w:val="00C91F81"/>
    <w:rsid w:val="00C95106"/>
    <w:rsid w:val="00CA2DC6"/>
    <w:rsid w:val="00CA43F1"/>
    <w:rsid w:val="00CC039A"/>
    <w:rsid w:val="00CC5F32"/>
    <w:rsid w:val="00CC70DA"/>
    <w:rsid w:val="00CC7572"/>
    <w:rsid w:val="00CD3E0B"/>
    <w:rsid w:val="00CD4912"/>
    <w:rsid w:val="00CD4934"/>
    <w:rsid w:val="00CD64C6"/>
    <w:rsid w:val="00CD6E5F"/>
    <w:rsid w:val="00CE02F3"/>
    <w:rsid w:val="00CE58AE"/>
    <w:rsid w:val="00CF0C2A"/>
    <w:rsid w:val="00CF3DD0"/>
    <w:rsid w:val="00CF475B"/>
    <w:rsid w:val="00D01E34"/>
    <w:rsid w:val="00D0446C"/>
    <w:rsid w:val="00D05B6B"/>
    <w:rsid w:val="00D06FF9"/>
    <w:rsid w:val="00D1004A"/>
    <w:rsid w:val="00D10FCC"/>
    <w:rsid w:val="00D13D3C"/>
    <w:rsid w:val="00D16FBE"/>
    <w:rsid w:val="00D179E8"/>
    <w:rsid w:val="00D24778"/>
    <w:rsid w:val="00D26AC9"/>
    <w:rsid w:val="00D27699"/>
    <w:rsid w:val="00D43EE2"/>
    <w:rsid w:val="00D5018B"/>
    <w:rsid w:val="00D51D76"/>
    <w:rsid w:val="00D578AB"/>
    <w:rsid w:val="00D628F0"/>
    <w:rsid w:val="00D655AC"/>
    <w:rsid w:val="00D659F1"/>
    <w:rsid w:val="00D65C05"/>
    <w:rsid w:val="00D67EB1"/>
    <w:rsid w:val="00D71444"/>
    <w:rsid w:val="00D7197A"/>
    <w:rsid w:val="00D741BB"/>
    <w:rsid w:val="00D75950"/>
    <w:rsid w:val="00D75E64"/>
    <w:rsid w:val="00D800B6"/>
    <w:rsid w:val="00D8107A"/>
    <w:rsid w:val="00D825EA"/>
    <w:rsid w:val="00D83879"/>
    <w:rsid w:val="00D847C0"/>
    <w:rsid w:val="00D87DD4"/>
    <w:rsid w:val="00D91F08"/>
    <w:rsid w:val="00D93383"/>
    <w:rsid w:val="00D93DD4"/>
    <w:rsid w:val="00D96687"/>
    <w:rsid w:val="00DA2BB6"/>
    <w:rsid w:val="00DA3134"/>
    <w:rsid w:val="00DA4D8E"/>
    <w:rsid w:val="00DA4F52"/>
    <w:rsid w:val="00DA6891"/>
    <w:rsid w:val="00DA6A49"/>
    <w:rsid w:val="00DA6CE0"/>
    <w:rsid w:val="00DA73CF"/>
    <w:rsid w:val="00DB24A2"/>
    <w:rsid w:val="00DB3924"/>
    <w:rsid w:val="00DB556A"/>
    <w:rsid w:val="00DB5ADB"/>
    <w:rsid w:val="00DC16BB"/>
    <w:rsid w:val="00DC19E6"/>
    <w:rsid w:val="00DD1A43"/>
    <w:rsid w:val="00DD3670"/>
    <w:rsid w:val="00DE26B2"/>
    <w:rsid w:val="00DE6E7F"/>
    <w:rsid w:val="00DF1FE3"/>
    <w:rsid w:val="00DF3EF5"/>
    <w:rsid w:val="00DF4892"/>
    <w:rsid w:val="00E000F7"/>
    <w:rsid w:val="00E043C6"/>
    <w:rsid w:val="00E055CB"/>
    <w:rsid w:val="00E0679E"/>
    <w:rsid w:val="00E178BC"/>
    <w:rsid w:val="00E2610A"/>
    <w:rsid w:val="00E26823"/>
    <w:rsid w:val="00E30EF4"/>
    <w:rsid w:val="00E32B58"/>
    <w:rsid w:val="00E3361A"/>
    <w:rsid w:val="00E33EA4"/>
    <w:rsid w:val="00E3635C"/>
    <w:rsid w:val="00E44BE8"/>
    <w:rsid w:val="00E4737F"/>
    <w:rsid w:val="00E50D26"/>
    <w:rsid w:val="00E5205F"/>
    <w:rsid w:val="00E537A4"/>
    <w:rsid w:val="00E602A2"/>
    <w:rsid w:val="00E60587"/>
    <w:rsid w:val="00E62074"/>
    <w:rsid w:val="00E64AAB"/>
    <w:rsid w:val="00E71C4B"/>
    <w:rsid w:val="00E73055"/>
    <w:rsid w:val="00E73F87"/>
    <w:rsid w:val="00E744D5"/>
    <w:rsid w:val="00E76AB5"/>
    <w:rsid w:val="00E9174B"/>
    <w:rsid w:val="00E92414"/>
    <w:rsid w:val="00E94733"/>
    <w:rsid w:val="00EA4F62"/>
    <w:rsid w:val="00EA6F63"/>
    <w:rsid w:val="00EA712F"/>
    <w:rsid w:val="00EB25CB"/>
    <w:rsid w:val="00EB46C9"/>
    <w:rsid w:val="00EC470C"/>
    <w:rsid w:val="00EC660D"/>
    <w:rsid w:val="00ED6CC5"/>
    <w:rsid w:val="00ED7C7B"/>
    <w:rsid w:val="00EE22E6"/>
    <w:rsid w:val="00EE337B"/>
    <w:rsid w:val="00EE3AC1"/>
    <w:rsid w:val="00EF0B3B"/>
    <w:rsid w:val="00EF29A5"/>
    <w:rsid w:val="00EF2EF2"/>
    <w:rsid w:val="00EF5065"/>
    <w:rsid w:val="00EF586D"/>
    <w:rsid w:val="00EF5F5B"/>
    <w:rsid w:val="00EF6D80"/>
    <w:rsid w:val="00F023A2"/>
    <w:rsid w:val="00F03206"/>
    <w:rsid w:val="00F07073"/>
    <w:rsid w:val="00F12D0B"/>
    <w:rsid w:val="00F13458"/>
    <w:rsid w:val="00F158DB"/>
    <w:rsid w:val="00F1651E"/>
    <w:rsid w:val="00F17CFA"/>
    <w:rsid w:val="00F23D41"/>
    <w:rsid w:val="00F24CD1"/>
    <w:rsid w:val="00F25E59"/>
    <w:rsid w:val="00F33050"/>
    <w:rsid w:val="00F33324"/>
    <w:rsid w:val="00F3551E"/>
    <w:rsid w:val="00F36057"/>
    <w:rsid w:val="00F36AC2"/>
    <w:rsid w:val="00F406E5"/>
    <w:rsid w:val="00F415BD"/>
    <w:rsid w:val="00F428CD"/>
    <w:rsid w:val="00F479F2"/>
    <w:rsid w:val="00F5159F"/>
    <w:rsid w:val="00F5375C"/>
    <w:rsid w:val="00F5512F"/>
    <w:rsid w:val="00F5574B"/>
    <w:rsid w:val="00F56589"/>
    <w:rsid w:val="00F624C5"/>
    <w:rsid w:val="00F64F57"/>
    <w:rsid w:val="00F70249"/>
    <w:rsid w:val="00F73234"/>
    <w:rsid w:val="00F752DB"/>
    <w:rsid w:val="00F7595B"/>
    <w:rsid w:val="00F76E6C"/>
    <w:rsid w:val="00F76E96"/>
    <w:rsid w:val="00F7758E"/>
    <w:rsid w:val="00F86335"/>
    <w:rsid w:val="00F86525"/>
    <w:rsid w:val="00F90E96"/>
    <w:rsid w:val="00F91C12"/>
    <w:rsid w:val="00F95C93"/>
    <w:rsid w:val="00F979BC"/>
    <w:rsid w:val="00FA14AF"/>
    <w:rsid w:val="00FA39F6"/>
    <w:rsid w:val="00FB02EC"/>
    <w:rsid w:val="00FB03FD"/>
    <w:rsid w:val="00FB0C20"/>
    <w:rsid w:val="00FB1448"/>
    <w:rsid w:val="00FB5693"/>
    <w:rsid w:val="00FB67B3"/>
    <w:rsid w:val="00FB6F0C"/>
    <w:rsid w:val="00FB7E21"/>
    <w:rsid w:val="00FC0DAC"/>
    <w:rsid w:val="00FC30FB"/>
    <w:rsid w:val="00FD5AEA"/>
    <w:rsid w:val="00FE085A"/>
    <w:rsid w:val="00FE0AC3"/>
    <w:rsid w:val="00FE1EED"/>
    <w:rsid w:val="00FE2793"/>
    <w:rsid w:val="00FE3729"/>
    <w:rsid w:val="00FE4CCA"/>
    <w:rsid w:val="00FF3372"/>
    <w:rsid w:val="00FF4F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09"/>
    <o:shapelayout v:ext="edit">
      <o:idmap v:ext="edit" data="1"/>
    </o:shapelayout>
  </w:shapeDefaults>
  <w:decimalSymbol w:val="."/>
  <w:listSeparator w:val=","/>
  <w14:docId w14:val="1DA82937"/>
  <w15:chartTrackingRefBased/>
  <w15:docId w15:val="{8F65DE86-474F-4DFE-A440-6AB3476C3F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Typewriter" w:semiHidden="1" w:unhideWhenUsed="1"/>
    <w:lsdException w:name="Normal Table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C50199"/>
    <w:pPr>
      <w:suppressAutoHyphens/>
    </w:pPr>
    <w:rPr>
      <w:sz w:val="24"/>
      <w:szCs w:val="24"/>
      <w:lang w:eastAsia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qFormat/>
    <w:rsid w:val="00A12695"/>
    <w:rPr>
      <w:i/>
      <w:iCs/>
    </w:rPr>
  </w:style>
  <w:style w:type="paragraph" w:styleId="Header">
    <w:name w:val="header"/>
    <w:basedOn w:val="Normal"/>
    <w:link w:val="HeaderChar"/>
    <w:uiPriority w:val="99"/>
    <w:rsid w:val="00F25E59"/>
    <w:pPr>
      <w:tabs>
        <w:tab w:val="center" w:pos="4153"/>
        <w:tab w:val="right" w:pos="8306"/>
      </w:tabs>
      <w:suppressAutoHyphens w:val="0"/>
    </w:pPr>
    <w:rPr>
      <w:szCs w:val="20"/>
      <w:lang w:eastAsia="en-US"/>
    </w:rPr>
  </w:style>
  <w:style w:type="character" w:customStyle="1" w:styleId="HeaderChar">
    <w:name w:val="Header Char"/>
    <w:link w:val="Header"/>
    <w:uiPriority w:val="99"/>
    <w:rsid w:val="00F25E59"/>
    <w:rPr>
      <w:sz w:val="24"/>
      <w:lang w:eastAsia="en-US"/>
    </w:rPr>
  </w:style>
  <w:style w:type="paragraph" w:styleId="BodyText">
    <w:name w:val="Body Text"/>
    <w:basedOn w:val="Normal"/>
    <w:link w:val="BodyTextChar"/>
    <w:rsid w:val="00F25E59"/>
    <w:pPr>
      <w:suppressAutoHyphens w:val="0"/>
      <w:spacing w:after="120"/>
    </w:pPr>
    <w:rPr>
      <w:szCs w:val="20"/>
      <w:lang w:eastAsia="en-US"/>
    </w:rPr>
  </w:style>
  <w:style w:type="character" w:customStyle="1" w:styleId="BodyTextChar">
    <w:name w:val="Body Text Char"/>
    <w:link w:val="BodyText"/>
    <w:rsid w:val="00F25E59"/>
    <w:rPr>
      <w:sz w:val="24"/>
      <w:lang w:eastAsia="en-US"/>
    </w:rPr>
  </w:style>
  <w:style w:type="paragraph" w:customStyle="1" w:styleId="Answera">
    <w:name w:val="Answer (a)"/>
    <w:basedOn w:val="Normal"/>
    <w:qFormat/>
    <w:rsid w:val="000E40F2"/>
    <w:pPr>
      <w:tabs>
        <w:tab w:val="right" w:pos="8485"/>
      </w:tabs>
      <w:suppressAutoHyphens w:val="0"/>
      <w:ind w:left="567"/>
    </w:pPr>
    <w:rPr>
      <w:b/>
      <w:color w:val="FF0000"/>
      <w:szCs w:val="20"/>
      <w:lang w:eastAsia="en-AU"/>
    </w:rPr>
  </w:style>
  <w:style w:type="paragraph" w:styleId="ListParagraph">
    <w:name w:val="List Paragraph"/>
    <w:basedOn w:val="Normal"/>
    <w:uiPriority w:val="34"/>
    <w:qFormat/>
    <w:rsid w:val="00D27699"/>
    <w:pPr>
      <w:ind w:left="720"/>
    </w:pPr>
  </w:style>
  <w:style w:type="table" w:styleId="TableGrid">
    <w:name w:val="Table Grid"/>
    <w:basedOn w:val="TableNormal"/>
    <w:rsid w:val="00BA347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CC757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CC7572"/>
    <w:rPr>
      <w:rFonts w:ascii="Tahoma" w:hAnsi="Tahoma" w:cs="Tahoma"/>
      <w:sz w:val="16"/>
      <w:szCs w:val="16"/>
      <w:lang w:eastAsia="ar-SA"/>
    </w:rPr>
  </w:style>
  <w:style w:type="paragraph" w:styleId="Footer">
    <w:name w:val="footer"/>
    <w:basedOn w:val="Normal"/>
    <w:link w:val="FooterChar"/>
    <w:uiPriority w:val="99"/>
    <w:rsid w:val="001037DD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1037DD"/>
    <w:rPr>
      <w:sz w:val="24"/>
      <w:szCs w:val="24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299140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20.bin"/><Relationship Id="rId63" Type="http://schemas.openxmlformats.org/officeDocument/2006/relationships/image" Target="media/image29.png"/><Relationship Id="rId68" Type="http://schemas.openxmlformats.org/officeDocument/2006/relationships/image" Target="media/image33.png"/><Relationship Id="rId16" Type="http://schemas.openxmlformats.org/officeDocument/2006/relationships/image" Target="media/image6.wmf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6.png"/><Relationship Id="rId74" Type="http://schemas.openxmlformats.org/officeDocument/2006/relationships/image" Target="media/image37.wmf"/><Relationship Id="rId79" Type="http://schemas.openxmlformats.org/officeDocument/2006/relationships/oleObject" Target="embeddings/oleObject33.bin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82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image" Target="media/image5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30.png"/><Relationship Id="rId69" Type="http://schemas.openxmlformats.org/officeDocument/2006/relationships/image" Target="media/image34.png"/><Relationship Id="rId77" Type="http://schemas.openxmlformats.org/officeDocument/2006/relationships/oleObject" Target="embeddings/oleObject32.bin"/><Relationship Id="rId8" Type="http://schemas.openxmlformats.org/officeDocument/2006/relationships/image" Target="media/image1.png"/><Relationship Id="rId51" Type="http://schemas.openxmlformats.org/officeDocument/2006/relationships/oleObject" Target="embeddings/oleObject22.bin"/><Relationship Id="rId72" Type="http://schemas.openxmlformats.org/officeDocument/2006/relationships/image" Target="media/image36.wmf"/><Relationship Id="rId80" Type="http://schemas.openxmlformats.org/officeDocument/2006/relationships/header" Target="header1.xml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image" Target="media/image10.png"/><Relationship Id="rId33" Type="http://schemas.openxmlformats.org/officeDocument/2006/relationships/image" Target="media/image14.png"/><Relationship Id="rId38" Type="http://schemas.openxmlformats.org/officeDocument/2006/relationships/oleObject" Target="embeddings/oleObject15.bin"/><Relationship Id="rId46" Type="http://schemas.openxmlformats.org/officeDocument/2006/relationships/image" Target="media/image20.wmf"/><Relationship Id="rId59" Type="http://schemas.openxmlformats.org/officeDocument/2006/relationships/image" Target="media/image27.png"/><Relationship Id="rId67" Type="http://schemas.openxmlformats.org/officeDocument/2006/relationships/oleObject" Target="embeddings/oleObject28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png"/><Relationship Id="rId54" Type="http://schemas.openxmlformats.org/officeDocument/2006/relationships/image" Target="media/image24.wmf"/><Relationship Id="rId62" Type="http://schemas.openxmlformats.org/officeDocument/2006/relationships/oleObject" Target="embeddings/oleObject27.bin"/><Relationship Id="rId70" Type="http://schemas.openxmlformats.org/officeDocument/2006/relationships/image" Target="media/image35.png"/><Relationship Id="rId75" Type="http://schemas.openxmlformats.org/officeDocument/2006/relationships/oleObject" Target="embeddings/oleObject31.bin"/><Relationship Id="rId8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oleObject" Target="embeddings/oleObject26.bin"/><Relationship Id="rId65" Type="http://schemas.openxmlformats.org/officeDocument/2006/relationships/image" Target="media/image31.png"/><Relationship Id="rId73" Type="http://schemas.openxmlformats.org/officeDocument/2006/relationships/oleObject" Target="embeddings/oleObject30.bin"/><Relationship Id="rId78" Type="http://schemas.openxmlformats.org/officeDocument/2006/relationships/image" Target="media/image39.wmf"/><Relationship Id="rId8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3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8.png"/><Relationship Id="rId7" Type="http://schemas.openxmlformats.org/officeDocument/2006/relationships/endnotes" Target="endnotes.xml"/><Relationship Id="rId71" Type="http://schemas.openxmlformats.org/officeDocument/2006/relationships/oleObject" Target="embeddings/oleObject29.bin"/><Relationship Id="rId2" Type="http://schemas.openxmlformats.org/officeDocument/2006/relationships/numbering" Target="numbering.xml"/><Relationship Id="rId29" Type="http://schemas.openxmlformats.org/officeDocument/2006/relationships/image" Target="media/image12.png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66" Type="http://schemas.openxmlformats.org/officeDocument/2006/relationships/image" Target="media/image3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1E4BCC0-6EAB-4D5B-8448-E0810697A4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4</TotalTime>
  <Pages>12</Pages>
  <Words>726</Words>
  <Characters>4139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48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Lisa</dc:creator>
  <cp:keywords/>
  <cp:lastModifiedBy>WHITE Mark [Perth Modern School]</cp:lastModifiedBy>
  <cp:revision>129</cp:revision>
  <cp:lastPrinted>2023-02-13T00:02:00Z</cp:lastPrinted>
  <dcterms:created xsi:type="dcterms:W3CDTF">2024-02-23T04:20:00Z</dcterms:created>
  <dcterms:modified xsi:type="dcterms:W3CDTF">2024-03-27T23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